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  <p:sldMasterId id="2147483673" r:id="rId3"/>
  </p:sldMasterIdLst>
  <p:notesMasterIdLst>
    <p:notesMasterId r:id="rId70"/>
  </p:notesMasterIdLst>
  <p:sldIdLst>
    <p:sldId id="354" r:id="rId4"/>
    <p:sldId id="432" r:id="rId5"/>
    <p:sldId id="408" r:id="rId6"/>
    <p:sldId id="359" r:id="rId7"/>
    <p:sldId id="360" r:id="rId8"/>
    <p:sldId id="427" r:id="rId9"/>
    <p:sldId id="361" r:id="rId10"/>
    <p:sldId id="428" r:id="rId11"/>
    <p:sldId id="406" r:id="rId12"/>
    <p:sldId id="411" r:id="rId13"/>
    <p:sldId id="412" r:id="rId14"/>
    <p:sldId id="387" r:id="rId15"/>
    <p:sldId id="391" r:id="rId16"/>
    <p:sldId id="389" r:id="rId17"/>
    <p:sldId id="392" r:id="rId18"/>
    <p:sldId id="414" r:id="rId19"/>
    <p:sldId id="390" r:id="rId20"/>
    <p:sldId id="388" r:id="rId21"/>
    <p:sldId id="362" r:id="rId22"/>
    <p:sldId id="386" r:id="rId23"/>
    <p:sldId id="421" r:id="rId24"/>
    <p:sldId id="363" r:id="rId25"/>
    <p:sldId id="364" r:id="rId26"/>
    <p:sldId id="365" r:id="rId27"/>
    <p:sldId id="429" r:id="rId28"/>
    <p:sldId id="416" r:id="rId29"/>
    <p:sldId id="418" r:id="rId30"/>
    <p:sldId id="420" r:id="rId31"/>
    <p:sldId id="366" r:id="rId32"/>
    <p:sldId id="367" r:id="rId33"/>
    <p:sldId id="393" r:id="rId34"/>
    <p:sldId id="399" r:id="rId35"/>
    <p:sldId id="400" r:id="rId36"/>
    <p:sldId id="405" r:id="rId37"/>
    <p:sldId id="430" r:id="rId38"/>
    <p:sldId id="368" r:id="rId39"/>
    <p:sldId id="369" r:id="rId40"/>
    <p:sldId id="395" r:id="rId41"/>
    <p:sldId id="398" r:id="rId42"/>
    <p:sldId id="394" r:id="rId43"/>
    <p:sldId id="423" r:id="rId44"/>
    <p:sldId id="370" r:id="rId45"/>
    <p:sldId id="424" r:id="rId46"/>
    <p:sldId id="373" r:id="rId47"/>
    <p:sldId id="374" r:id="rId48"/>
    <p:sldId id="376" r:id="rId49"/>
    <p:sldId id="375" r:id="rId50"/>
    <p:sldId id="422" r:id="rId51"/>
    <p:sldId id="425" r:id="rId52"/>
    <p:sldId id="372" r:id="rId53"/>
    <p:sldId id="426" r:id="rId54"/>
    <p:sldId id="377" r:id="rId55"/>
    <p:sldId id="433" r:id="rId56"/>
    <p:sldId id="378" r:id="rId57"/>
    <p:sldId id="380" r:id="rId58"/>
    <p:sldId id="379" r:id="rId59"/>
    <p:sldId id="383" r:id="rId60"/>
    <p:sldId id="381" r:id="rId61"/>
    <p:sldId id="384" r:id="rId62"/>
    <p:sldId id="397" r:id="rId63"/>
    <p:sldId id="382" r:id="rId64"/>
    <p:sldId id="402" r:id="rId65"/>
    <p:sldId id="403" r:id="rId66"/>
    <p:sldId id="404" r:id="rId67"/>
    <p:sldId id="396" r:id="rId68"/>
    <p:sldId id="346" r:id="rId6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353438D-BD91-4F74-BD47-DA8FDA7CF55C}" v="1" dt="2025-12-25T00:55:13.42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3" d="100"/>
          <a:sy n="63" d="100"/>
        </p:scale>
        <p:origin x="80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75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microsoft.com/office/2015/10/relationships/revisionInfo" Target="revisionInfo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eerawit  Tinprapa" userId="816b75de-fdcf-492f-83d4-7bf23dab54d2" providerId="ADAL" clId="{9B421694-2C8C-4B84-B653-2B9C0B198306}"/>
    <pc:docChg chg="custSel addSld delSld modSld sldOrd">
      <pc:chgData name="Teerawit  Tinprapa" userId="816b75de-fdcf-492f-83d4-7bf23dab54d2" providerId="ADAL" clId="{9B421694-2C8C-4B84-B653-2B9C0B198306}" dt="2025-12-25T00:55:16.825" v="121" actId="20577"/>
      <pc:docMkLst>
        <pc:docMk/>
      </pc:docMkLst>
      <pc:sldChg chg="modSp mod">
        <pc:chgData name="Teerawit  Tinprapa" userId="816b75de-fdcf-492f-83d4-7bf23dab54d2" providerId="ADAL" clId="{9B421694-2C8C-4B84-B653-2B9C0B198306}" dt="2025-12-25T00:55:16.825" v="121" actId="20577"/>
        <pc:sldMkLst>
          <pc:docMk/>
          <pc:sldMk cId="2321044645" sldId="372"/>
        </pc:sldMkLst>
        <pc:graphicFrameChg chg="mod modGraphic">
          <ac:chgData name="Teerawit  Tinprapa" userId="816b75de-fdcf-492f-83d4-7bf23dab54d2" providerId="ADAL" clId="{9B421694-2C8C-4B84-B653-2B9C0B198306}" dt="2025-12-25T00:55:16.825" v="121" actId="20577"/>
          <ac:graphicFrameMkLst>
            <pc:docMk/>
            <pc:sldMk cId="2321044645" sldId="372"/>
            <ac:graphicFrameMk id="6" creationId="{A65648FC-2921-9E6B-6710-D2F5B7A68873}"/>
          </ac:graphicFrameMkLst>
        </pc:graphicFrame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6AC4799-428B-4FE2-8D4B-AD5FB5304F66}" type="doc">
      <dgm:prSet loTypeId="urn:microsoft.com/office/officeart/2005/8/layout/pyramid3" loCatId="pyramid" qsTypeId="urn:microsoft.com/office/officeart/2005/8/quickstyle/simple1" qsCatId="simple" csTypeId="urn:microsoft.com/office/officeart/2005/8/colors/accent2_1" csCatId="accent2" phldr="1"/>
      <dgm:spPr/>
    </dgm:pt>
    <dgm:pt modelId="{BF8912FA-0201-40A0-9762-BD2B03B80355}">
      <dgm:prSet phldrT="[Text]" custT="1"/>
      <dgm:spPr/>
      <dgm:t>
        <a:bodyPr/>
        <a:lstStyle/>
        <a:p>
          <a:r>
            <a:rPr lang="th-TH" sz="2800" dirty="0">
              <a:latin typeface="TH Sarabun New" panose="020B0500040200020003" pitchFamily="34" charset="-34"/>
              <a:cs typeface="TH Sarabun New" panose="020B0500040200020003" pitchFamily="34" charset="-34"/>
            </a:rPr>
            <a:t>ป.4 ผลบวกและผลลบมากกว่า100,000</a:t>
          </a:r>
          <a:endParaRPr lang="en-IN" sz="28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CB9EA749-CDCF-4A90-8BCB-76D05B56C927}" type="parTrans" cxnId="{4314C3A4-5EC1-468A-8597-CD17F52E208F}">
      <dgm:prSet/>
      <dgm:spPr/>
      <dgm:t>
        <a:bodyPr/>
        <a:lstStyle/>
        <a:p>
          <a:endParaRPr lang="en-IN" sz="1200">
            <a:solidFill>
              <a:schemeClr val="bg1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0C89DF7D-8090-459B-A638-18B5494C891D}" type="sibTrans" cxnId="{4314C3A4-5EC1-468A-8597-CD17F52E208F}">
      <dgm:prSet/>
      <dgm:spPr/>
      <dgm:t>
        <a:bodyPr/>
        <a:lstStyle/>
        <a:p>
          <a:endParaRPr lang="en-IN" sz="1200">
            <a:solidFill>
              <a:schemeClr val="bg1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FEC19300-08B5-41DD-9B0A-74381B1751A7}">
      <dgm:prSet phldrT="[Text]" custT="1"/>
      <dgm:spPr/>
      <dgm:t>
        <a:bodyPr/>
        <a:lstStyle/>
        <a:p>
          <a:r>
            <a:rPr lang="th-TH" sz="2400" dirty="0">
              <a:latin typeface="TH Sarabun New" panose="020B0500040200020003" pitchFamily="34" charset="-34"/>
              <a:cs typeface="TH Sarabun New" panose="020B0500040200020003" pitchFamily="34" charset="-34"/>
            </a:rPr>
            <a:t>ป.1 ผลบวกและ</a:t>
          </a:r>
        </a:p>
        <a:p>
          <a:r>
            <a:rPr lang="th-TH" sz="2400" dirty="0">
              <a:latin typeface="TH Sarabun New" panose="020B0500040200020003" pitchFamily="34" charset="-34"/>
              <a:cs typeface="TH Sarabun New" panose="020B0500040200020003" pitchFamily="34" charset="-34"/>
            </a:rPr>
            <a:t>ผลลบไม่เกิน 100</a:t>
          </a:r>
          <a:endParaRPr lang="en-IN" sz="24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4E5EB524-1684-48A3-8E17-5DD37F5B377F}" type="parTrans" cxnId="{B22D8AA8-FE9B-4486-BE3F-1D3205BC8D61}">
      <dgm:prSet/>
      <dgm:spPr/>
      <dgm:t>
        <a:bodyPr/>
        <a:lstStyle/>
        <a:p>
          <a:endParaRPr lang="en-IN" sz="1200">
            <a:solidFill>
              <a:schemeClr val="bg1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F6E198EF-C776-4DA5-AD4E-BE915095E60F}" type="sibTrans" cxnId="{B22D8AA8-FE9B-4486-BE3F-1D3205BC8D61}">
      <dgm:prSet/>
      <dgm:spPr/>
      <dgm:t>
        <a:bodyPr/>
        <a:lstStyle/>
        <a:p>
          <a:endParaRPr lang="en-IN" sz="1200">
            <a:solidFill>
              <a:schemeClr val="bg1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1D8DD5AA-E1B3-4BEB-A772-521931554321}">
      <dgm:prSet phldrT="[Text]" custT="1"/>
      <dgm:spPr/>
      <dgm:t>
        <a:bodyPr/>
        <a:lstStyle/>
        <a:p>
          <a:r>
            <a:rPr lang="th-TH" sz="2800" dirty="0">
              <a:latin typeface="TH Sarabun New" panose="020B0500040200020003" pitchFamily="34" charset="-34"/>
              <a:cs typeface="TH Sarabun New" panose="020B0500040200020003" pitchFamily="34" charset="-34"/>
            </a:rPr>
            <a:t>ป. 2 ผลบวกและผลลบไม่เกิน 1.000</a:t>
          </a:r>
          <a:endParaRPr lang="en-IN" sz="28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FBA44D35-42B7-4FF7-82FA-DB3D6C973E50}" type="parTrans" cxnId="{5629A680-1329-462F-8597-44D49D074763}">
      <dgm:prSet/>
      <dgm:spPr/>
      <dgm:t>
        <a:bodyPr/>
        <a:lstStyle/>
        <a:p>
          <a:endParaRPr lang="en-IN" sz="1200">
            <a:solidFill>
              <a:schemeClr val="bg1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3179BE51-68D3-4D06-A969-392EB3F17B8B}" type="sibTrans" cxnId="{5629A680-1329-462F-8597-44D49D074763}">
      <dgm:prSet/>
      <dgm:spPr/>
      <dgm:t>
        <a:bodyPr/>
        <a:lstStyle/>
        <a:p>
          <a:endParaRPr lang="en-IN" sz="1200">
            <a:solidFill>
              <a:schemeClr val="bg1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8ABBE392-5655-4E96-A1CF-560691AA5148}">
      <dgm:prSet phldrT="[Text]" custT="1"/>
      <dgm:spPr/>
      <dgm:t>
        <a:bodyPr/>
        <a:lstStyle/>
        <a:p>
          <a:r>
            <a:rPr lang="th-TH" sz="2800" dirty="0">
              <a:latin typeface="TH Sarabun New" panose="020B0500040200020003" pitchFamily="34" charset="-34"/>
              <a:cs typeface="TH Sarabun New" panose="020B0500040200020003" pitchFamily="34" charset="-34"/>
            </a:rPr>
            <a:t>ป.3 ผลบวกและผลลบไม่เกิน 100,000</a:t>
          </a:r>
          <a:endParaRPr lang="en-IN" sz="28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44A3A252-B1D8-495D-BDAC-02A769418E10}" type="parTrans" cxnId="{44F038F5-88E3-4EA7-A44B-310138889497}">
      <dgm:prSet/>
      <dgm:spPr/>
      <dgm:t>
        <a:bodyPr/>
        <a:lstStyle/>
        <a:p>
          <a:endParaRPr lang="en-IN" sz="1200">
            <a:solidFill>
              <a:schemeClr val="bg1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035F4A87-3D19-4892-B670-B1EC0AE31E96}" type="sibTrans" cxnId="{44F038F5-88E3-4EA7-A44B-310138889497}">
      <dgm:prSet/>
      <dgm:spPr/>
      <dgm:t>
        <a:bodyPr/>
        <a:lstStyle/>
        <a:p>
          <a:endParaRPr lang="en-IN" sz="1200">
            <a:solidFill>
              <a:schemeClr val="bg1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08E38993-79D0-48DB-A743-B80D21719D1A}" type="pres">
      <dgm:prSet presAssocID="{C6AC4799-428B-4FE2-8D4B-AD5FB5304F66}" presName="Name0" presStyleCnt="0">
        <dgm:presLayoutVars>
          <dgm:dir/>
          <dgm:animLvl val="lvl"/>
          <dgm:resizeHandles val="exact"/>
        </dgm:presLayoutVars>
      </dgm:prSet>
      <dgm:spPr/>
    </dgm:pt>
    <dgm:pt modelId="{0B9AB11B-8252-453A-BFAA-EF1D7B8F53D7}" type="pres">
      <dgm:prSet presAssocID="{BF8912FA-0201-40A0-9762-BD2B03B80355}" presName="Name8" presStyleCnt="0"/>
      <dgm:spPr/>
    </dgm:pt>
    <dgm:pt modelId="{12D91034-F841-4190-B697-528E418474A9}" type="pres">
      <dgm:prSet presAssocID="{BF8912FA-0201-40A0-9762-BD2B03B80355}" presName="level" presStyleLbl="node1" presStyleIdx="0" presStyleCnt="4">
        <dgm:presLayoutVars>
          <dgm:chMax val="1"/>
          <dgm:bulletEnabled val="1"/>
        </dgm:presLayoutVars>
      </dgm:prSet>
      <dgm:spPr/>
    </dgm:pt>
    <dgm:pt modelId="{6330D315-5017-4437-9103-BF1476DCA655}" type="pres">
      <dgm:prSet presAssocID="{BF8912FA-0201-40A0-9762-BD2B03B8035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28D75D04-8B33-440A-A686-7A178B45DA22}" type="pres">
      <dgm:prSet presAssocID="{8ABBE392-5655-4E96-A1CF-560691AA5148}" presName="Name8" presStyleCnt="0"/>
      <dgm:spPr/>
    </dgm:pt>
    <dgm:pt modelId="{832ABBCC-ABF9-4EF7-AF0F-5B39845917EE}" type="pres">
      <dgm:prSet presAssocID="{8ABBE392-5655-4E96-A1CF-560691AA5148}" presName="level" presStyleLbl="node1" presStyleIdx="1" presStyleCnt="4">
        <dgm:presLayoutVars>
          <dgm:chMax val="1"/>
          <dgm:bulletEnabled val="1"/>
        </dgm:presLayoutVars>
      </dgm:prSet>
      <dgm:spPr/>
    </dgm:pt>
    <dgm:pt modelId="{876B060C-1A52-4DC8-A63D-E45A983C2446}" type="pres">
      <dgm:prSet presAssocID="{8ABBE392-5655-4E96-A1CF-560691AA514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DF19806-6B3B-4D8C-BEED-1185049ECBCB}" type="pres">
      <dgm:prSet presAssocID="{1D8DD5AA-E1B3-4BEB-A772-521931554321}" presName="Name8" presStyleCnt="0"/>
      <dgm:spPr/>
    </dgm:pt>
    <dgm:pt modelId="{0C64343D-438B-4D47-B86D-C547B2EC39D4}" type="pres">
      <dgm:prSet presAssocID="{1D8DD5AA-E1B3-4BEB-A772-521931554321}" presName="level" presStyleLbl="node1" presStyleIdx="2" presStyleCnt="4">
        <dgm:presLayoutVars>
          <dgm:chMax val="1"/>
          <dgm:bulletEnabled val="1"/>
        </dgm:presLayoutVars>
      </dgm:prSet>
      <dgm:spPr/>
    </dgm:pt>
    <dgm:pt modelId="{15F73CF4-721E-4CE8-97C4-9F2BF7B70599}" type="pres">
      <dgm:prSet presAssocID="{1D8DD5AA-E1B3-4BEB-A772-521931554321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4EC0FEEA-59D3-453B-B50D-0718A6756886}" type="pres">
      <dgm:prSet presAssocID="{FEC19300-08B5-41DD-9B0A-74381B1751A7}" presName="Name8" presStyleCnt="0"/>
      <dgm:spPr/>
    </dgm:pt>
    <dgm:pt modelId="{909FFB04-31B4-4AA6-B964-130930B5F707}" type="pres">
      <dgm:prSet presAssocID="{FEC19300-08B5-41DD-9B0A-74381B1751A7}" presName="level" presStyleLbl="node1" presStyleIdx="3" presStyleCnt="4" custLinFactNeighborX="0" custLinFactNeighborY="-1966">
        <dgm:presLayoutVars>
          <dgm:chMax val="1"/>
          <dgm:bulletEnabled val="1"/>
        </dgm:presLayoutVars>
      </dgm:prSet>
      <dgm:spPr/>
    </dgm:pt>
    <dgm:pt modelId="{C560E077-BE8F-4BC3-BE99-63A2633C043E}" type="pres">
      <dgm:prSet presAssocID="{FEC19300-08B5-41DD-9B0A-74381B1751A7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9651E006-992E-423F-B201-FF0619FF64EE}" type="presOf" srcId="{BF8912FA-0201-40A0-9762-BD2B03B80355}" destId="{12D91034-F841-4190-B697-528E418474A9}" srcOrd="0" destOrd="0" presId="urn:microsoft.com/office/officeart/2005/8/layout/pyramid3"/>
    <dgm:cxn modelId="{3E3C766D-438D-4639-B38C-A21D1625EBA3}" type="presOf" srcId="{FEC19300-08B5-41DD-9B0A-74381B1751A7}" destId="{909FFB04-31B4-4AA6-B964-130930B5F707}" srcOrd="0" destOrd="0" presId="urn:microsoft.com/office/officeart/2005/8/layout/pyramid3"/>
    <dgm:cxn modelId="{7C494C54-E8BD-4A3F-A738-DE2FEC807154}" type="presOf" srcId="{8ABBE392-5655-4E96-A1CF-560691AA5148}" destId="{832ABBCC-ABF9-4EF7-AF0F-5B39845917EE}" srcOrd="0" destOrd="0" presId="urn:microsoft.com/office/officeart/2005/8/layout/pyramid3"/>
    <dgm:cxn modelId="{23D6757F-28AF-4288-9B7C-0555C71D9EBE}" type="presOf" srcId="{1D8DD5AA-E1B3-4BEB-A772-521931554321}" destId="{15F73CF4-721E-4CE8-97C4-9F2BF7B70599}" srcOrd="1" destOrd="0" presId="urn:microsoft.com/office/officeart/2005/8/layout/pyramid3"/>
    <dgm:cxn modelId="{5629A680-1329-462F-8597-44D49D074763}" srcId="{C6AC4799-428B-4FE2-8D4B-AD5FB5304F66}" destId="{1D8DD5AA-E1B3-4BEB-A772-521931554321}" srcOrd="2" destOrd="0" parTransId="{FBA44D35-42B7-4FF7-82FA-DB3D6C973E50}" sibTransId="{3179BE51-68D3-4D06-A969-392EB3F17B8B}"/>
    <dgm:cxn modelId="{01D7A085-447C-492C-BA3C-940683D2A865}" type="presOf" srcId="{FEC19300-08B5-41DD-9B0A-74381B1751A7}" destId="{C560E077-BE8F-4BC3-BE99-63A2633C043E}" srcOrd="1" destOrd="0" presId="urn:microsoft.com/office/officeart/2005/8/layout/pyramid3"/>
    <dgm:cxn modelId="{F254DA8C-2F4B-4455-8CD3-E43BF815C2D7}" type="presOf" srcId="{BF8912FA-0201-40A0-9762-BD2B03B80355}" destId="{6330D315-5017-4437-9103-BF1476DCA655}" srcOrd="1" destOrd="0" presId="urn:microsoft.com/office/officeart/2005/8/layout/pyramid3"/>
    <dgm:cxn modelId="{BA804E9B-E4B1-425C-85E6-460FB2195ABF}" type="presOf" srcId="{C6AC4799-428B-4FE2-8D4B-AD5FB5304F66}" destId="{08E38993-79D0-48DB-A743-B80D21719D1A}" srcOrd="0" destOrd="0" presId="urn:microsoft.com/office/officeart/2005/8/layout/pyramid3"/>
    <dgm:cxn modelId="{4314C3A4-5EC1-468A-8597-CD17F52E208F}" srcId="{C6AC4799-428B-4FE2-8D4B-AD5FB5304F66}" destId="{BF8912FA-0201-40A0-9762-BD2B03B80355}" srcOrd="0" destOrd="0" parTransId="{CB9EA749-CDCF-4A90-8BCB-76D05B56C927}" sibTransId="{0C89DF7D-8090-459B-A638-18B5494C891D}"/>
    <dgm:cxn modelId="{B22D8AA8-FE9B-4486-BE3F-1D3205BC8D61}" srcId="{C6AC4799-428B-4FE2-8D4B-AD5FB5304F66}" destId="{FEC19300-08B5-41DD-9B0A-74381B1751A7}" srcOrd="3" destOrd="0" parTransId="{4E5EB524-1684-48A3-8E17-5DD37F5B377F}" sibTransId="{F6E198EF-C776-4DA5-AD4E-BE915095E60F}"/>
    <dgm:cxn modelId="{645E59E0-C37B-4D3D-AED5-9FF6EABAB996}" type="presOf" srcId="{1D8DD5AA-E1B3-4BEB-A772-521931554321}" destId="{0C64343D-438B-4D47-B86D-C547B2EC39D4}" srcOrd="0" destOrd="0" presId="urn:microsoft.com/office/officeart/2005/8/layout/pyramid3"/>
    <dgm:cxn modelId="{F9ED89E0-66A2-41C3-939D-674D86BF9A4A}" type="presOf" srcId="{8ABBE392-5655-4E96-A1CF-560691AA5148}" destId="{876B060C-1A52-4DC8-A63D-E45A983C2446}" srcOrd="1" destOrd="0" presId="urn:microsoft.com/office/officeart/2005/8/layout/pyramid3"/>
    <dgm:cxn modelId="{44F038F5-88E3-4EA7-A44B-310138889497}" srcId="{C6AC4799-428B-4FE2-8D4B-AD5FB5304F66}" destId="{8ABBE392-5655-4E96-A1CF-560691AA5148}" srcOrd="1" destOrd="0" parTransId="{44A3A252-B1D8-495D-BDAC-02A769418E10}" sibTransId="{035F4A87-3D19-4892-B670-B1EC0AE31E96}"/>
    <dgm:cxn modelId="{06D2610D-AA26-4B23-A079-5C1847EA3771}" type="presParOf" srcId="{08E38993-79D0-48DB-A743-B80D21719D1A}" destId="{0B9AB11B-8252-453A-BFAA-EF1D7B8F53D7}" srcOrd="0" destOrd="0" presId="urn:microsoft.com/office/officeart/2005/8/layout/pyramid3"/>
    <dgm:cxn modelId="{1712B402-ECE1-432B-B28F-1AEE344C74EA}" type="presParOf" srcId="{0B9AB11B-8252-453A-BFAA-EF1D7B8F53D7}" destId="{12D91034-F841-4190-B697-528E418474A9}" srcOrd="0" destOrd="0" presId="urn:microsoft.com/office/officeart/2005/8/layout/pyramid3"/>
    <dgm:cxn modelId="{89592317-45BA-4A89-AD0C-9574FC603344}" type="presParOf" srcId="{0B9AB11B-8252-453A-BFAA-EF1D7B8F53D7}" destId="{6330D315-5017-4437-9103-BF1476DCA655}" srcOrd="1" destOrd="0" presId="urn:microsoft.com/office/officeart/2005/8/layout/pyramid3"/>
    <dgm:cxn modelId="{04023A2F-9EAB-4F73-A90F-7FD1E85AFB07}" type="presParOf" srcId="{08E38993-79D0-48DB-A743-B80D21719D1A}" destId="{28D75D04-8B33-440A-A686-7A178B45DA22}" srcOrd="1" destOrd="0" presId="urn:microsoft.com/office/officeart/2005/8/layout/pyramid3"/>
    <dgm:cxn modelId="{9E763F84-8A4C-4338-81C5-6EC3304BDCCF}" type="presParOf" srcId="{28D75D04-8B33-440A-A686-7A178B45DA22}" destId="{832ABBCC-ABF9-4EF7-AF0F-5B39845917EE}" srcOrd="0" destOrd="0" presId="urn:microsoft.com/office/officeart/2005/8/layout/pyramid3"/>
    <dgm:cxn modelId="{0E7899F6-8FC0-4284-BB3B-565C923D00D9}" type="presParOf" srcId="{28D75D04-8B33-440A-A686-7A178B45DA22}" destId="{876B060C-1A52-4DC8-A63D-E45A983C2446}" srcOrd="1" destOrd="0" presId="urn:microsoft.com/office/officeart/2005/8/layout/pyramid3"/>
    <dgm:cxn modelId="{DE94DB25-09AA-49ED-8965-2EACC7EFA1A6}" type="presParOf" srcId="{08E38993-79D0-48DB-A743-B80D21719D1A}" destId="{9DF19806-6B3B-4D8C-BEED-1185049ECBCB}" srcOrd="2" destOrd="0" presId="urn:microsoft.com/office/officeart/2005/8/layout/pyramid3"/>
    <dgm:cxn modelId="{7BEC53A7-315F-4859-9AEE-A5CD87D69701}" type="presParOf" srcId="{9DF19806-6B3B-4D8C-BEED-1185049ECBCB}" destId="{0C64343D-438B-4D47-B86D-C547B2EC39D4}" srcOrd="0" destOrd="0" presId="urn:microsoft.com/office/officeart/2005/8/layout/pyramid3"/>
    <dgm:cxn modelId="{C840844B-9EFC-48ED-AD3E-C77BA2B774ED}" type="presParOf" srcId="{9DF19806-6B3B-4D8C-BEED-1185049ECBCB}" destId="{15F73CF4-721E-4CE8-97C4-9F2BF7B70599}" srcOrd="1" destOrd="0" presId="urn:microsoft.com/office/officeart/2005/8/layout/pyramid3"/>
    <dgm:cxn modelId="{6A5D05A1-9D80-463B-B137-81DDE0C00297}" type="presParOf" srcId="{08E38993-79D0-48DB-A743-B80D21719D1A}" destId="{4EC0FEEA-59D3-453B-B50D-0718A6756886}" srcOrd="3" destOrd="0" presId="urn:microsoft.com/office/officeart/2005/8/layout/pyramid3"/>
    <dgm:cxn modelId="{4DDF60FD-942A-4D7E-A0A2-CA77C32D3674}" type="presParOf" srcId="{4EC0FEEA-59D3-453B-B50D-0718A6756886}" destId="{909FFB04-31B4-4AA6-B964-130930B5F707}" srcOrd="0" destOrd="0" presId="urn:microsoft.com/office/officeart/2005/8/layout/pyramid3"/>
    <dgm:cxn modelId="{793A248A-A27E-49BF-9B19-98D66DFFEF02}" type="presParOf" srcId="{4EC0FEEA-59D3-453B-B50D-0718A6756886}" destId="{C560E077-BE8F-4BC3-BE99-63A2633C043E}" srcOrd="1" destOrd="0" presId="urn:microsoft.com/office/officeart/2005/8/layout/pyramid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42BC2E8-4FE0-4233-AEF5-B8D14DDB795C}" type="doc">
      <dgm:prSet loTypeId="urn:microsoft.com/office/officeart/2005/8/layout/default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IN"/>
        </a:p>
      </dgm:t>
    </dgm:pt>
    <dgm:pt modelId="{DD7DA8AB-C7F0-4382-B4C1-EB494269ACB7}">
      <dgm:prSet phldrT="[Text]" custT="1"/>
      <dgm:spPr/>
      <dgm:t>
        <a:bodyPr/>
        <a:lstStyle/>
        <a:p>
          <a:r>
            <a:rPr lang="th-TH" sz="48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นับต่อ</a:t>
          </a:r>
          <a:endParaRPr lang="en-IN" sz="48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FF6A51DF-9F02-4942-A1F5-50849424DA60}" type="parTrans" cxnId="{A5DA16BD-EF0D-4B7B-BE8B-C6756C73D414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BB645681-399F-4FEB-A0F4-C611A68DCF38}" type="sibTrans" cxnId="{A5DA16BD-EF0D-4B7B-BE8B-C6756C73D414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91DA051F-81BD-4EF4-9CD0-88D771CED106}">
      <dgm:prSet phldrT="[Text]" custT="1"/>
      <dgm:spPr/>
      <dgm:t>
        <a:bodyPr/>
        <a:lstStyle/>
        <a:p>
          <a:r>
            <a:rPr lang="th-TH" sz="48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วาดรูป</a:t>
          </a:r>
          <a:endParaRPr lang="en-IN" sz="48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95CF962D-6696-4BC2-B923-74205A186031}" type="parTrans" cxnId="{ABEEC359-9837-41F2-96C0-C3AB624FD28A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9C4EF168-4B7C-4D46-9D5E-37D1D6ACE86C}" type="sibTrans" cxnId="{ABEEC359-9837-41F2-96C0-C3AB624FD28A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8762E569-EAAB-4B5B-897F-6BF3405E26CD}">
      <dgm:prSet phldrT="[Text]" custT="1"/>
      <dgm:spPr/>
      <dgm:t>
        <a:bodyPr/>
        <a:lstStyle/>
        <a:p>
          <a:r>
            <a:rPr lang="th-TH" sz="48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ใช้เส้นจำนวน</a:t>
          </a:r>
          <a:endParaRPr lang="en-IN" sz="48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A5799E1F-AF8B-4D84-98DF-492658ECED98}" type="parTrans" cxnId="{36ADF36F-5B09-4A0C-B28A-6A1930A54C8C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DA61D2E6-6DC7-4382-B6F7-7D4F4280AF10}" type="sibTrans" cxnId="{36ADF36F-5B09-4A0C-B28A-6A1930A54C8C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D6BCD782-B05A-455E-8C2F-0FDCB9DFE769}">
      <dgm:prSet phldrT="[Text]" custT="1"/>
      <dgm:spPr/>
      <dgm:t>
        <a:bodyPr/>
        <a:lstStyle/>
        <a:p>
          <a:r>
            <a:rPr lang="th-TH" sz="48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ใช้ค่าประจำหลัก</a:t>
          </a:r>
          <a:endParaRPr lang="en-IN" sz="48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52A0C9AF-E86C-4A9D-8E3B-51E9A66B408D}" type="parTrans" cxnId="{BFFD6E1F-214A-4FFF-81E0-788C8CD47389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97D8D1C0-2ECB-4CD3-925F-B9177D1B6095}" type="sibTrans" cxnId="{BFFD6E1F-214A-4FFF-81E0-788C8CD47389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2D892C7E-649D-4028-8B52-54666C15B991}" type="pres">
      <dgm:prSet presAssocID="{242BC2E8-4FE0-4233-AEF5-B8D14DDB795C}" presName="diagram" presStyleCnt="0">
        <dgm:presLayoutVars>
          <dgm:dir/>
          <dgm:resizeHandles val="exact"/>
        </dgm:presLayoutVars>
      </dgm:prSet>
      <dgm:spPr/>
    </dgm:pt>
    <dgm:pt modelId="{A461CB9C-CBBD-4DD6-BDAE-D0D5E0143276}" type="pres">
      <dgm:prSet presAssocID="{DD7DA8AB-C7F0-4382-B4C1-EB494269ACB7}" presName="node" presStyleLbl="node1" presStyleIdx="0" presStyleCnt="4">
        <dgm:presLayoutVars>
          <dgm:bulletEnabled val="1"/>
        </dgm:presLayoutVars>
      </dgm:prSet>
      <dgm:spPr/>
    </dgm:pt>
    <dgm:pt modelId="{93AF095D-2F25-437D-A411-71E0E2F6D834}" type="pres">
      <dgm:prSet presAssocID="{BB645681-399F-4FEB-A0F4-C611A68DCF38}" presName="sibTrans" presStyleCnt="0"/>
      <dgm:spPr/>
    </dgm:pt>
    <dgm:pt modelId="{33F4A860-2F65-40CD-872B-85529DAEFA07}" type="pres">
      <dgm:prSet presAssocID="{91DA051F-81BD-4EF4-9CD0-88D771CED106}" presName="node" presStyleLbl="node1" presStyleIdx="1" presStyleCnt="4">
        <dgm:presLayoutVars>
          <dgm:bulletEnabled val="1"/>
        </dgm:presLayoutVars>
      </dgm:prSet>
      <dgm:spPr/>
    </dgm:pt>
    <dgm:pt modelId="{8A368C81-9C92-4F1E-B0CA-098E0723BC17}" type="pres">
      <dgm:prSet presAssocID="{9C4EF168-4B7C-4D46-9D5E-37D1D6ACE86C}" presName="sibTrans" presStyleCnt="0"/>
      <dgm:spPr/>
    </dgm:pt>
    <dgm:pt modelId="{77BD25D3-8839-463B-B726-612B940A0573}" type="pres">
      <dgm:prSet presAssocID="{8762E569-EAAB-4B5B-897F-6BF3405E26CD}" presName="node" presStyleLbl="node1" presStyleIdx="2" presStyleCnt="4">
        <dgm:presLayoutVars>
          <dgm:bulletEnabled val="1"/>
        </dgm:presLayoutVars>
      </dgm:prSet>
      <dgm:spPr/>
    </dgm:pt>
    <dgm:pt modelId="{253227E0-877B-418D-8512-D9743587882A}" type="pres">
      <dgm:prSet presAssocID="{DA61D2E6-6DC7-4382-B6F7-7D4F4280AF10}" presName="sibTrans" presStyleCnt="0"/>
      <dgm:spPr/>
    </dgm:pt>
    <dgm:pt modelId="{CF7F41CA-BE99-499F-8B8A-EB1851ECF450}" type="pres">
      <dgm:prSet presAssocID="{D6BCD782-B05A-455E-8C2F-0FDCB9DFE769}" presName="node" presStyleLbl="node1" presStyleIdx="3" presStyleCnt="4">
        <dgm:presLayoutVars>
          <dgm:bulletEnabled val="1"/>
        </dgm:presLayoutVars>
      </dgm:prSet>
      <dgm:spPr/>
    </dgm:pt>
  </dgm:ptLst>
  <dgm:cxnLst>
    <dgm:cxn modelId="{AAB1191B-65FA-4A0D-859C-2227B531DEFC}" type="presOf" srcId="{DD7DA8AB-C7F0-4382-B4C1-EB494269ACB7}" destId="{A461CB9C-CBBD-4DD6-BDAE-D0D5E0143276}" srcOrd="0" destOrd="0" presId="urn:microsoft.com/office/officeart/2005/8/layout/default"/>
    <dgm:cxn modelId="{BFFD6E1F-214A-4FFF-81E0-788C8CD47389}" srcId="{242BC2E8-4FE0-4233-AEF5-B8D14DDB795C}" destId="{D6BCD782-B05A-455E-8C2F-0FDCB9DFE769}" srcOrd="3" destOrd="0" parTransId="{52A0C9AF-E86C-4A9D-8E3B-51E9A66B408D}" sibTransId="{97D8D1C0-2ECB-4CD3-925F-B9177D1B6095}"/>
    <dgm:cxn modelId="{67DF752C-EE59-4CB4-ABBA-2A45F48997AE}" type="presOf" srcId="{D6BCD782-B05A-455E-8C2F-0FDCB9DFE769}" destId="{CF7F41CA-BE99-499F-8B8A-EB1851ECF450}" srcOrd="0" destOrd="0" presId="urn:microsoft.com/office/officeart/2005/8/layout/default"/>
    <dgm:cxn modelId="{36ADF36F-5B09-4A0C-B28A-6A1930A54C8C}" srcId="{242BC2E8-4FE0-4233-AEF5-B8D14DDB795C}" destId="{8762E569-EAAB-4B5B-897F-6BF3405E26CD}" srcOrd="2" destOrd="0" parTransId="{A5799E1F-AF8B-4D84-98DF-492658ECED98}" sibTransId="{DA61D2E6-6DC7-4382-B6F7-7D4F4280AF10}"/>
    <dgm:cxn modelId="{ABEEC359-9837-41F2-96C0-C3AB624FD28A}" srcId="{242BC2E8-4FE0-4233-AEF5-B8D14DDB795C}" destId="{91DA051F-81BD-4EF4-9CD0-88D771CED106}" srcOrd="1" destOrd="0" parTransId="{95CF962D-6696-4BC2-B923-74205A186031}" sibTransId="{9C4EF168-4B7C-4D46-9D5E-37D1D6ACE86C}"/>
    <dgm:cxn modelId="{3B9CE5BB-62D7-4EB2-9392-482BB625AD45}" type="presOf" srcId="{91DA051F-81BD-4EF4-9CD0-88D771CED106}" destId="{33F4A860-2F65-40CD-872B-85529DAEFA07}" srcOrd="0" destOrd="0" presId="urn:microsoft.com/office/officeart/2005/8/layout/default"/>
    <dgm:cxn modelId="{A5DA16BD-EF0D-4B7B-BE8B-C6756C73D414}" srcId="{242BC2E8-4FE0-4233-AEF5-B8D14DDB795C}" destId="{DD7DA8AB-C7F0-4382-B4C1-EB494269ACB7}" srcOrd="0" destOrd="0" parTransId="{FF6A51DF-9F02-4942-A1F5-50849424DA60}" sibTransId="{BB645681-399F-4FEB-A0F4-C611A68DCF38}"/>
    <dgm:cxn modelId="{A833E8E9-EADE-4D51-B975-52A412C05E6A}" type="presOf" srcId="{242BC2E8-4FE0-4233-AEF5-B8D14DDB795C}" destId="{2D892C7E-649D-4028-8B52-54666C15B991}" srcOrd="0" destOrd="0" presId="urn:microsoft.com/office/officeart/2005/8/layout/default"/>
    <dgm:cxn modelId="{071803F5-E9C3-4C6F-9398-94170845D4A2}" type="presOf" srcId="{8762E569-EAAB-4B5B-897F-6BF3405E26CD}" destId="{77BD25D3-8839-463B-B726-612B940A0573}" srcOrd="0" destOrd="0" presId="urn:microsoft.com/office/officeart/2005/8/layout/default"/>
    <dgm:cxn modelId="{870665DC-E97D-4EC0-872C-BC3A3907DED9}" type="presParOf" srcId="{2D892C7E-649D-4028-8B52-54666C15B991}" destId="{A461CB9C-CBBD-4DD6-BDAE-D0D5E0143276}" srcOrd="0" destOrd="0" presId="urn:microsoft.com/office/officeart/2005/8/layout/default"/>
    <dgm:cxn modelId="{5E5DEC88-AACA-4045-8154-3C744F93E413}" type="presParOf" srcId="{2D892C7E-649D-4028-8B52-54666C15B991}" destId="{93AF095D-2F25-437D-A411-71E0E2F6D834}" srcOrd="1" destOrd="0" presId="urn:microsoft.com/office/officeart/2005/8/layout/default"/>
    <dgm:cxn modelId="{87160115-D4DD-44E9-9D1A-8C2F619CB246}" type="presParOf" srcId="{2D892C7E-649D-4028-8B52-54666C15B991}" destId="{33F4A860-2F65-40CD-872B-85529DAEFA07}" srcOrd="2" destOrd="0" presId="urn:microsoft.com/office/officeart/2005/8/layout/default"/>
    <dgm:cxn modelId="{ADA951AA-F6A3-4CCC-8B4F-51E13F1E807F}" type="presParOf" srcId="{2D892C7E-649D-4028-8B52-54666C15B991}" destId="{8A368C81-9C92-4F1E-B0CA-098E0723BC17}" srcOrd="3" destOrd="0" presId="urn:microsoft.com/office/officeart/2005/8/layout/default"/>
    <dgm:cxn modelId="{4CD4782A-38EF-4C0B-8743-5214E5D6EC07}" type="presParOf" srcId="{2D892C7E-649D-4028-8B52-54666C15B991}" destId="{77BD25D3-8839-463B-B726-612B940A0573}" srcOrd="4" destOrd="0" presId="urn:microsoft.com/office/officeart/2005/8/layout/default"/>
    <dgm:cxn modelId="{7881A3C8-7AA3-4999-9ED9-A636335AA06B}" type="presParOf" srcId="{2D892C7E-649D-4028-8B52-54666C15B991}" destId="{253227E0-877B-418D-8512-D9743587882A}" srcOrd="5" destOrd="0" presId="urn:microsoft.com/office/officeart/2005/8/layout/default"/>
    <dgm:cxn modelId="{E3875FFF-2F0D-4941-8B64-A2EB5D628492}" type="presParOf" srcId="{2D892C7E-649D-4028-8B52-54666C15B991}" destId="{CF7F41CA-BE99-499F-8B8A-EB1851ECF450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42BC2E8-4FE0-4233-AEF5-B8D14DDB795C}" type="doc">
      <dgm:prSet loTypeId="urn:microsoft.com/office/officeart/2005/8/layout/default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IN"/>
        </a:p>
      </dgm:t>
    </dgm:pt>
    <dgm:pt modelId="{DD7DA8AB-C7F0-4382-B4C1-EB494269ACB7}">
      <dgm:prSet phldrT="[Text]" custT="1"/>
      <dgm:spPr/>
      <dgm:t>
        <a:bodyPr/>
        <a:lstStyle/>
        <a:p>
          <a:r>
            <a:rPr lang="th-TH" sz="48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นับลด</a:t>
          </a:r>
          <a:endParaRPr lang="en-IN" sz="48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FF6A51DF-9F02-4942-A1F5-50849424DA60}" type="parTrans" cxnId="{A5DA16BD-EF0D-4B7B-BE8B-C6756C73D414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BB645681-399F-4FEB-A0F4-C611A68DCF38}" type="sibTrans" cxnId="{A5DA16BD-EF0D-4B7B-BE8B-C6756C73D414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91DA051F-81BD-4EF4-9CD0-88D771CED106}">
      <dgm:prSet phldrT="[Text]" custT="1"/>
      <dgm:spPr/>
      <dgm:t>
        <a:bodyPr/>
        <a:lstStyle/>
        <a:p>
          <a:r>
            <a:rPr lang="th-TH" sz="48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วาดรูป</a:t>
          </a:r>
          <a:endParaRPr lang="en-IN" sz="48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95CF962D-6696-4BC2-B923-74205A186031}" type="parTrans" cxnId="{ABEEC359-9837-41F2-96C0-C3AB624FD28A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9C4EF168-4B7C-4D46-9D5E-37D1D6ACE86C}" type="sibTrans" cxnId="{ABEEC359-9837-41F2-96C0-C3AB624FD28A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8762E569-EAAB-4B5B-897F-6BF3405E26CD}">
      <dgm:prSet phldrT="[Text]" custT="1"/>
      <dgm:spPr/>
      <dgm:t>
        <a:bodyPr/>
        <a:lstStyle/>
        <a:p>
          <a:r>
            <a:rPr lang="th-TH" sz="48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ใช้เส้นจำนวน</a:t>
          </a:r>
          <a:endParaRPr lang="en-IN" sz="48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A5799E1F-AF8B-4D84-98DF-492658ECED98}" type="parTrans" cxnId="{36ADF36F-5B09-4A0C-B28A-6A1930A54C8C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DA61D2E6-6DC7-4382-B6F7-7D4F4280AF10}" type="sibTrans" cxnId="{36ADF36F-5B09-4A0C-B28A-6A1930A54C8C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D6BCD782-B05A-455E-8C2F-0FDCB9DFE769}">
      <dgm:prSet phldrT="[Text]" custT="1"/>
      <dgm:spPr/>
      <dgm:t>
        <a:bodyPr/>
        <a:lstStyle/>
        <a:p>
          <a:r>
            <a:rPr lang="th-TH" sz="48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ใช้ค่าประจำหลัก</a:t>
          </a:r>
          <a:endParaRPr lang="en-IN" sz="48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52A0C9AF-E86C-4A9D-8E3B-51E9A66B408D}" type="parTrans" cxnId="{BFFD6E1F-214A-4FFF-81E0-788C8CD47389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97D8D1C0-2ECB-4CD3-925F-B9177D1B6095}" type="sibTrans" cxnId="{BFFD6E1F-214A-4FFF-81E0-788C8CD47389}">
      <dgm:prSet/>
      <dgm:spPr/>
      <dgm:t>
        <a:bodyPr/>
        <a:lstStyle/>
        <a:p>
          <a:endParaRPr lang="en-IN" sz="48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2D892C7E-649D-4028-8B52-54666C15B991}" type="pres">
      <dgm:prSet presAssocID="{242BC2E8-4FE0-4233-AEF5-B8D14DDB795C}" presName="diagram" presStyleCnt="0">
        <dgm:presLayoutVars>
          <dgm:dir/>
          <dgm:resizeHandles val="exact"/>
        </dgm:presLayoutVars>
      </dgm:prSet>
      <dgm:spPr/>
    </dgm:pt>
    <dgm:pt modelId="{A461CB9C-CBBD-4DD6-BDAE-D0D5E0143276}" type="pres">
      <dgm:prSet presAssocID="{DD7DA8AB-C7F0-4382-B4C1-EB494269ACB7}" presName="node" presStyleLbl="node1" presStyleIdx="0" presStyleCnt="4">
        <dgm:presLayoutVars>
          <dgm:bulletEnabled val="1"/>
        </dgm:presLayoutVars>
      </dgm:prSet>
      <dgm:spPr/>
    </dgm:pt>
    <dgm:pt modelId="{93AF095D-2F25-437D-A411-71E0E2F6D834}" type="pres">
      <dgm:prSet presAssocID="{BB645681-399F-4FEB-A0F4-C611A68DCF38}" presName="sibTrans" presStyleCnt="0"/>
      <dgm:spPr/>
    </dgm:pt>
    <dgm:pt modelId="{33F4A860-2F65-40CD-872B-85529DAEFA07}" type="pres">
      <dgm:prSet presAssocID="{91DA051F-81BD-4EF4-9CD0-88D771CED106}" presName="node" presStyleLbl="node1" presStyleIdx="1" presStyleCnt="4">
        <dgm:presLayoutVars>
          <dgm:bulletEnabled val="1"/>
        </dgm:presLayoutVars>
      </dgm:prSet>
      <dgm:spPr/>
    </dgm:pt>
    <dgm:pt modelId="{8A368C81-9C92-4F1E-B0CA-098E0723BC17}" type="pres">
      <dgm:prSet presAssocID="{9C4EF168-4B7C-4D46-9D5E-37D1D6ACE86C}" presName="sibTrans" presStyleCnt="0"/>
      <dgm:spPr/>
    </dgm:pt>
    <dgm:pt modelId="{77BD25D3-8839-463B-B726-612B940A0573}" type="pres">
      <dgm:prSet presAssocID="{8762E569-EAAB-4B5B-897F-6BF3405E26CD}" presName="node" presStyleLbl="node1" presStyleIdx="2" presStyleCnt="4">
        <dgm:presLayoutVars>
          <dgm:bulletEnabled val="1"/>
        </dgm:presLayoutVars>
      </dgm:prSet>
      <dgm:spPr/>
    </dgm:pt>
    <dgm:pt modelId="{253227E0-877B-418D-8512-D9743587882A}" type="pres">
      <dgm:prSet presAssocID="{DA61D2E6-6DC7-4382-B6F7-7D4F4280AF10}" presName="sibTrans" presStyleCnt="0"/>
      <dgm:spPr/>
    </dgm:pt>
    <dgm:pt modelId="{CF7F41CA-BE99-499F-8B8A-EB1851ECF450}" type="pres">
      <dgm:prSet presAssocID="{D6BCD782-B05A-455E-8C2F-0FDCB9DFE769}" presName="node" presStyleLbl="node1" presStyleIdx="3" presStyleCnt="4">
        <dgm:presLayoutVars>
          <dgm:bulletEnabled val="1"/>
        </dgm:presLayoutVars>
      </dgm:prSet>
      <dgm:spPr/>
    </dgm:pt>
  </dgm:ptLst>
  <dgm:cxnLst>
    <dgm:cxn modelId="{AAB1191B-65FA-4A0D-859C-2227B531DEFC}" type="presOf" srcId="{DD7DA8AB-C7F0-4382-B4C1-EB494269ACB7}" destId="{A461CB9C-CBBD-4DD6-BDAE-D0D5E0143276}" srcOrd="0" destOrd="0" presId="urn:microsoft.com/office/officeart/2005/8/layout/default"/>
    <dgm:cxn modelId="{BFFD6E1F-214A-4FFF-81E0-788C8CD47389}" srcId="{242BC2E8-4FE0-4233-AEF5-B8D14DDB795C}" destId="{D6BCD782-B05A-455E-8C2F-0FDCB9DFE769}" srcOrd="3" destOrd="0" parTransId="{52A0C9AF-E86C-4A9D-8E3B-51E9A66B408D}" sibTransId="{97D8D1C0-2ECB-4CD3-925F-B9177D1B6095}"/>
    <dgm:cxn modelId="{67DF752C-EE59-4CB4-ABBA-2A45F48997AE}" type="presOf" srcId="{D6BCD782-B05A-455E-8C2F-0FDCB9DFE769}" destId="{CF7F41CA-BE99-499F-8B8A-EB1851ECF450}" srcOrd="0" destOrd="0" presId="urn:microsoft.com/office/officeart/2005/8/layout/default"/>
    <dgm:cxn modelId="{36ADF36F-5B09-4A0C-B28A-6A1930A54C8C}" srcId="{242BC2E8-4FE0-4233-AEF5-B8D14DDB795C}" destId="{8762E569-EAAB-4B5B-897F-6BF3405E26CD}" srcOrd="2" destOrd="0" parTransId="{A5799E1F-AF8B-4D84-98DF-492658ECED98}" sibTransId="{DA61D2E6-6DC7-4382-B6F7-7D4F4280AF10}"/>
    <dgm:cxn modelId="{ABEEC359-9837-41F2-96C0-C3AB624FD28A}" srcId="{242BC2E8-4FE0-4233-AEF5-B8D14DDB795C}" destId="{91DA051F-81BD-4EF4-9CD0-88D771CED106}" srcOrd="1" destOrd="0" parTransId="{95CF962D-6696-4BC2-B923-74205A186031}" sibTransId="{9C4EF168-4B7C-4D46-9D5E-37D1D6ACE86C}"/>
    <dgm:cxn modelId="{3B9CE5BB-62D7-4EB2-9392-482BB625AD45}" type="presOf" srcId="{91DA051F-81BD-4EF4-9CD0-88D771CED106}" destId="{33F4A860-2F65-40CD-872B-85529DAEFA07}" srcOrd="0" destOrd="0" presId="urn:microsoft.com/office/officeart/2005/8/layout/default"/>
    <dgm:cxn modelId="{A5DA16BD-EF0D-4B7B-BE8B-C6756C73D414}" srcId="{242BC2E8-4FE0-4233-AEF5-B8D14DDB795C}" destId="{DD7DA8AB-C7F0-4382-B4C1-EB494269ACB7}" srcOrd="0" destOrd="0" parTransId="{FF6A51DF-9F02-4942-A1F5-50849424DA60}" sibTransId="{BB645681-399F-4FEB-A0F4-C611A68DCF38}"/>
    <dgm:cxn modelId="{A833E8E9-EADE-4D51-B975-52A412C05E6A}" type="presOf" srcId="{242BC2E8-4FE0-4233-AEF5-B8D14DDB795C}" destId="{2D892C7E-649D-4028-8B52-54666C15B991}" srcOrd="0" destOrd="0" presId="urn:microsoft.com/office/officeart/2005/8/layout/default"/>
    <dgm:cxn modelId="{071803F5-E9C3-4C6F-9398-94170845D4A2}" type="presOf" srcId="{8762E569-EAAB-4B5B-897F-6BF3405E26CD}" destId="{77BD25D3-8839-463B-B726-612B940A0573}" srcOrd="0" destOrd="0" presId="urn:microsoft.com/office/officeart/2005/8/layout/default"/>
    <dgm:cxn modelId="{870665DC-E97D-4EC0-872C-BC3A3907DED9}" type="presParOf" srcId="{2D892C7E-649D-4028-8B52-54666C15B991}" destId="{A461CB9C-CBBD-4DD6-BDAE-D0D5E0143276}" srcOrd="0" destOrd="0" presId="urn:microsoft.com/office/officeart/2005/8/layout/default"/>
    <dgm:cxn modelId="{5E5DEC88-AACA-4045-8154-3C744F93E413}" type="presParOf" srcId="{2D892C7E-649D-4028-8B52-54666C15B991}" destId="{93AF095D-2F25-437D-A411-71E0E2F6D834}" srcOrd="1" destOrd="0" presId="urn:microsoft.com/office/officeart/2005/8/layout/default"/>
    <dgm:cxn modelId="{87160115-D4DD-44E9-9D1A-8C2F619CB246}" type="presParOf" srcId="{2D892C7E-649D-4028-8B52-54666C15B991}" destId="{33F4A860-2F65-40CD-872B-85529DAEFA07}" srcOrd="2" destOrd="0" presId="urn:microsoft.com/office/officeart/2005/8/layout/default"/>
    <dgm:cxn modelId="{ADA951AA-F6A3-4CCC-8B4F-51E13F1E807F}" type="presParOf" srcId="{2D892C7E-649D-4028-8B52-54666C15B991}" destId="{8A368C81-9C92-4F1E-B0CA-098E0723BC17}" srcOrd="3" destOrd="0" presId="urn:microsoft.com/office/officeart/2005/8/layout/default"/>
    <dgm:cxn modelId="{4CD4782A-38EF-4C0B-8743-5214E5D6EC07}" type="presParOf" srcId="{2D892C7E-649D-4028-8B52-54666C15B991}" destId="{77BD25D3-8839-463B-B726-612B940A0573}" srcOrd="4" destOrd="0" presId="urn:microsoft.com/office/officeart/2005/8/layout/default"/>
    <dgm:cxn modelId="{7881A3C8-7AA3-4999-9ED9-A636335AA06B}" type="presParOf" srcId="{2D892C7E-649D-4028-8B52-54666C15B991}" destId="{253227E0-877B-418D-8512-D9743587882A}" srcOrd="5" destOrd="0" presId="urn:microsoft.com/office/officeart/2005/8/layout/default"/>
    <dgm:cxn modelId="{E3875FFF-2F0D-4941-8B64-A2EB5D628492}" type="presParOf" srcId="{2D892C7E-649D-4028-8B52-54666C15B991}" destId="{CF7F41CA-BE99-499F-8B8A-EB1851ECF450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C961E59-CA7F-4815-A4A4-EABDBEAA8E76}" type="doc">
      <dgm:prSet loTypeId="urn:microsoft.com/office/officeart/2005/8/layout/vProcess5" loCatId="process" qsTypeId="urn:microsoft.com/office/officeart/2005/8/quickstyle/simple1" qsCatId="simple" csTypeId="urn:microsoft.com/office/officeart/2005/8/colors/accent2_1" csCatId="accent2" phldr="1"/>
      <dgm:spPr/>
    </dgm:pt>
    <dgm:pt modelId="{F930A26F-D4A1-40C6-9267-106359955A9D}">
      <dgm:prSet phldrT="[Text]" custT="1"/>
      <dgm:spPr/>
      <dgm:t>
        <a:bodyPr/>
        <a:lstStyle/>
        <a:p>
          <a:r>
            <a:rPr lang="th-TH" sz="3200" dirty="0">
              <a:latin typeface="TH Sarabun New" panose="020B0500040200020003" pitchFamily="34" charset="-34"/>
              <a:cs typeface="TH Sarabun New" panose="020B0500040200020003" pitchFamily="34" charset="-34"/>
            </a:rPr>
            <a:t>ป.2 </a:t>
          </a:r>
          <a:r>
            <a:rPr lang="th-TH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1 หลัก กับ 2 หลัก</a:t>
          </a:r>
          <a:endParaRPr lang="en-IN" sz="3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0360A7BB-38D9-4D99-B73C-77DCA8C3A584}" type="parTrans" cxnId="{70201394-0E50-42FF-AB8E-2356166E67E7}">
      <dgm:prSet/>
      <dgm:spPr/>
      <dgm:t>
        <a:bodyPr/>
        <a:lstStyle/>
        <a:p>
          <a:endParaRPr lang="en-IN" sz="32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34B06615-1358-49E3-AE07-D330F7A5BD63}" type="sibTrans" cxnId="{70201394-0E50-42FF-AB8E-2356166E67E7}">
      <dgm:prSet custT="1"/>
      <dgm:spPr/>
      <dgm:t>
        <a:bodyPr/>
        <a:lstStyle/>
        <a:p>
          <a:endParaRPr lang="en-IN" sz="32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5CD20F49-FE80-4D3A-8D0B-13A97F4328BB}">
      <dgm:prSet phldrT="[Text]" custT="1"/>
      <dgm:spPr/>
      <dgm:t>
        <a:bodyPr/>
        <a:lstStyle/>
        <a:p>
          <a:r>
            <a:rPr lang="th-TH" sz="3200" dirty="0">
              <a:latin typeface="TH Sarabun New" panose="020B0500040200020003" pitchFamily="34" charset="-34"/>
              <a:cs typeface="TH Sarabun New" panose="020B0500040200020003" pitchFamily="34" charset="-34"/>
            </a:rPr>
            <a:t>ป.3 </a:t>
          </a:r>
          <a:r>
            <a:rPr lang="th-TH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1 หลัก กับ ไม่เกิน 4 หลัก และ 2 หลัก กับ  2 หลัก</a:t>
          </a:r>
          <a:endParaRPr lang="en-IN" sz="3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6CE4D826-F9A4-417E-90E0-4C7E47335906}" type="parTrans" cxnId="{EB8BE479-29CA-49D6-AF8F-23C931AE2407}">
      <dgm:prSet/>
      <dgm:spPr/>
      <dgm:t>
        <a:bodyPr/>
        <a:lstStyle/>
        <a:p>
          <a:endParaRPr lang="en-IN" sz="32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B8F2318A-1398-4089-874F-0F41CD3C83AE}" type="sibTrans" cxnId="{EB8BE479-29CA-49D6-AF8F-23C931AE2407}">
      <dgm:prSet custT="1"/>
      <dgm:spPr/>
      <dgm:t>
        <a:bodyPr/>
        <a:lstStyle/>
        <a:p>
          <a:endParaRPr lang="en-IN" sz="32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00EB4DB5-17F2-4466-82AB-0252232848AC}">
      <dgm:prSet phldrT="[Text]" custT="1"/>
      <dgm:spPr/>
      <dgm:t>
        <a:bodyPr/>
        <a:lstStyle/>
        <a:p>
          <a:r>
            <a:rPr lang="th-TH" sz="3200" dirty="0">
              <a:latin typeface="TH Sarabun New" panose="020B0500040200020003" pitchFamily="34" charset="-34"/>
              <a:cs typeface="TH Sarabun New" panose="020B0500040200020003" pitchFamily="34" charset="-34"/>
            </a:rPr>
            <a:t>ป.4 </a:t>
          </a:r>
          <a:r>
            <a:rPr lang="th-TH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หลายหลัก แต่ผลคูณไม่เกิน 6 หลัก</a:t>
          </a:r>
          <a:endParaRPr lang="en-IN" sz="3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20CBF5F7-8B61-4571-8710-E616A93405E6}" type="parTrans" cxnId="{EF6140AF-53F7-41F8-BF8E-268241E34E9C}">
      <dgm:prSet/>
      <dgm:spPr/>
      <dgm:t>
        <a:bodyPr/>
        <a:lstStyle/>
        <a:p>
          <a:endParaRPr lang="en-IN" sz="32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E027B9C7-1170-4DC9-8F56-93DB4A5CEDA3}" type="sibTrans" cxnId="{EF6140AF-53F7-41F8-BF8E-268241E34E9C}">
      <dgm:prSet/>
      <dgm:spPr/>
      <dgm:t>
        <a:bodyPr/>
        <a:lstStyle/>
        <a:p>
          <a:endParaRPr lang="en-IN" sz="32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40BD9A0F-21C5-41F4-BA63-7634FF8FC2EF}" type="pres">
      <dgm:prSet presAssocID="{FC961E59-CA7F-4815-A4A4-EABDBEAA8E76}" presName="outerComposite" presStyleCnt="0">
        <dgm:presLayoutVars>
          <dgm:chMax val="5"/>
          <dgm:dir/>
          <dgm:resizeHandles val="exact"/>
        </dgm:presLayoutVars>
      </dgm:prSet>
      <dgm:spPr/>
    </dgm:pt>
    <dgm:pt modelId="{D5E1045D-A4EE-4B77-BABF-D8B5E0CE31FF}" type="pres">
      <dgm:prSet presAssocID="{FC961E59-CA7F-4815-A4A4-EABDBEAA8E76}" presName="dummyMaxCanvas" presStyleCnt="0">
        <dgm:presLayoutVars/>
      </dgm:prSet>
      <dgm:spPr/>
    </dgm:pt>
    <dgm:pt modelId="{6C840855-D825-477C-88F3-A1F691EDEB06}" type="pres">
      <dgm:prSet presAssocID="{FC961E59-CA7F-4815-A4A4-EABDBEAA8E76}" presName="ThreeNodes_1" presStyleLbl="node1" presStyleIdx="0" presStyleCnt="3">
        <dgm:presLayoutVars>
          <dgm:bulletEnabled val="1"/>
        </dgm:presLayoutVars>
      </dgm:prSet>
      <dgm:spPr/>
    </dgm:pt>
    <dgm:pt modelId="{F486BEB0-55AE-4554-89BA-A034AD3CCF33}" type="pres">
      <dgm:prSet presAssocID="{FC961E59-CA7F-4815-A4A4-EABDBEAA8E76}" presName="ThreeNodes_2" presStyleLbl="node1" presStyleIdx="1" presStyleCnt="3">
        <dgm:presLayoutVars>
          <dgm:bulletEnabled val="1"/>
        </dgm:presLayoutVars>
      </dgm:prSet>
      <dgm:spPr/>
    </dgm:pt>
    <dgm:pt modelId="{0E5DD59F-AE99-499A-A364-E959C2C17BD9}" type="pres">
      <dgm:prSet presAssocID="{FC961E59-CA7F-4815-A4A4-EABDBEAA8E76}" presName="ThreeNodes_3" presStyleLbl="node1" presStyleIdx="2" presStyleCnt="3">
        <dgm:presLayoutVars>
          <dgm:bulletEnabled val="1"/>
        </dgm:presLayoutVars>
      </dgm:prSet>
      <dgm:spPr/>
    </dgm:pt>
    <dgm:pt modelId="{7DC2FDCC-15F7-4314-BDE6-97755A6794FC}" type="pres">
      <dgm:prSet presAssocID="{FC961E59-CA7F-4815-A4A4-EABDBEAA8E76}" presName="ThreeConn_1-2" presStyleLbl="fgAccFollowNode1" presStyleIdx="0" presStyleCnt="2">
        <dgm:presLayoutVars>
          <dgm:bulletEnabled val="1"/>
        </dgm:presLayoutVars>
      </dgm:prSet>
      <dgm:spPr/>
    </dgm:pt>
    <dgm:pt modelId="{8D169F08-E5D1-4412-A293-04D6CBC84B6A}" type="pres">
      <dgm:prSet presAssocID="{FC961E59-CA7F-4815-A4A4-EABDBEAA8E76}" presName="ThreeConn_2-3" presStyleLbl="fgAccFollowNode1" presStyleIdx="1" presStyleCnt="2">
        <dgm:presLayoutVars>
          <dgm:bulletEnabled val="1"/>
        </dgm:presLayoutVars>
      </dgm:prSet>
      <dgm:spPr/>
    </dgm:pt>
    <dgm:pt modelId="{3D9D0038-493B-4786-B13E-EB7A9D911131}" type="pres">
      <dgm:prSet presAssocID="{FC961E59-CA7F-4815-A4A4-EABDBEAA8E76}" presName="ThreeNodes_1_text" presStyleLbl="node1" presStyleIdx="2" presStyleCnt="3">
        <dgm:presLayoutVars>
          <dgm:bulletEnabled val="1"/>
        </dgm:presLayoutVars>
      </dgm:prSet>
      <dgm:spPr/>
    </dgm:pt>
    <dgm:pt modelId="{97C57920-5049-4FE9-BC06-5BA633E58392}" type="pres">
      <dgm:prSet presAssocID="{FC961E59-CA7F-4815-A4A4-EABDBEAA8E76}" presName="ThreeNodes_2_text" presStyleLbl="node1" presStyleIdx="2" presStyleCnt="3">
        <dgm:presLayoutVars>
          <dgm:bulletEnabled val="1"/>
        </dgm:presLayoutVars>
      </dgm:prSet>
      <dgm:spPr/>
    </dgm:pt>
    <dgm:pt modelId="{B4D766AB-612A-41A7-AD54-E2E3EDED813E}" type="pres">
      <dgm:prSet presAssocID="{FC961E59-CA7F-4815-A4A4-EABDBEAA8E76}" presName="ThreeNodes_3_text" presStyleLbl="node1" presStyleIdx="2" presStyleCnt="3">
        <dgm:presLayoutVars>
          <dgm:bulletEnabled val="1"/>
        </dgm:presLayoutVars>
      </dgm:prSet>
      <dgm:spPr/>
    </dgm:pt>
  </dgm:ptLst>
  <dgm:cxnLst>
    <dgm:cxn modelId="{42682505-82F1-4AE7-A640-7EF288886ACC}" type="presOf" srcId="{5CD20F49-FE80-4D3A-8D0B-13A97F4328BB}" destId="{F486BEB0-55AE-4554-89BA-A034AD3CCF33}" srcOrd="0" destOrd="0" presId="urn:microsoft.com/office/officeart/2005/8/layout/vProcess5"/>
    <dgm:cxn modelId="{E9B9DF09-94F7-4C1A-A50F-F5B1FC3EED92}" type="presOf" srcId="{00EB4DB5-17F2-4466-82AB-0252232848AC}" destId="{0E5DD59F-AE99-499A-A364-E959C2C17BD9}" srcOrd="0" destOrd="0" presId="urn:microsoft.com/office/officeart/2005/8/layout/vProcess5"/>
    <dgm:cxn modelId="{64973523-5CD9-4AFD-AD66-1A1422C3637A}" type="presOf" srcId="{F930A26F-D4A1-40C6-9267-106359955A9D}" destId="{3D9D0038-493B-4786-B13E-EB7A9D911131}" srcOrd="1" destOrd="0" presId="urn:microsoft.com/office/officeart/2005/8/layout/vProcess5"/>
    <dgm:cxn modelId="{8303172A-895B-45BC-8459-54F5BEB2DD7F}" type="presOf" srcId="{00EB4DB5-17F2-4466-82AB-0252232848AC}" destId="{B4D766AB-612A-41A7-AD54-E2E3EDED813E}" srcOrd="1" destOrd="0" presId="urn:microsoft.com/office/officeart/2005/8/layout/vProcess5"/>
    <dgm:cxn modelId="{DAF03475-87FF-477E-9582-5DC433D1C083}" type="presOf" srcId="{FC961E59-CA7F-4815-A4A4-EABDBEAA8E76}" destId="{40BD9A0F-21C5-41F4-BA63-7634FF8FC2EF}" srcOrd="0" destOrd="0" presId="urn:microsoft.com/office/officeart/2005/8/layout/vProcess5"/>
    <dgm:cxn modelId="{27CBBE79-57CA-4C18-A3B0-3988B2ABB159}" type="presOf" srcId="{5CD20F49-FE80-4D3A-8D0B-13A97F4328BB}" destId="{97C57920-5049-4FE9-BC06-5BA633E58392}" srcOrd="1" destOrd="0" presId="urn:microsoft.com/office/officeart/2005/8/layout/vProcess5"/>
    <dgm:cxn modelId="{EB8BE479-29CA-49D6-AF8F-23C931AE2407}" srcId="{FC961E59-CA7F-4815-A4A4-EABDBEAA8E76}" destId="{5CD20F49-FE80-4D3A-8D0B-13A97F4328BB}" srcOrd="1" destOrd="0" parTransId="{6CE4D826-F9A4-417E-90E0-4C7E47335906}" sibTransId="{B8F2318A-1398-4089-874F-0F41CD3C83AE}"/>
    <dgm:cxn modelId="{BBD17593-C23E-46F7-A6CB-8055F11872B4}" type="presOf" srcId="{34B06615-1358-49E3-AE07-D330F7A5BD63}" destId="{7DC2FDCC-15F7-4314-BDE6-97755A6794FC}" srcOrd="0" destOrd="0" presId="urn:microsoft.com/office/officeart/2005/8/layout/vProcess5"/>
    <dgm:cxn modelId="{70201394-0E50-42FF-AB8E-2356166E67E7}" srcId="{FC961E59-CA7F-4815-A4A4-EABDBEAA8E76}" destId="{F930A26F-D4A1-40C6-9267-106359955A9D}" srcOrd="0" destOrd="0" parTransId="{0360A7BB-38D9-4D99-B73C-77DCA8C3A584}" sibTransId="{34B06615-1358-49E3-AE07-D330F7A5BD63}"/>
    <dgm:cxn modelId="{EF6140AF-53F7-41F8-BF8E-268241E34E9C}" srcId="{FC961E59-CA7F-4815-A4A4-EABDBEAA8E76}" destId="{00EB4DB5-17F2-4466-82AB-0252232848AC}" srcOrd="2" destOrd="0" parTransId="{20CBF5F7-8B61-4571-8710-E616A93405E6}" sibTransId="{E027B9C7-1170-4DC9-8F56-93DB4A5CEDA3}"/>
    <dgm:cxn modelId="{6BBFE7C8-77BE-4FE9-ACF5-5203101323F6}" type="presOf" srcId="{B8F2318A-1398-4089-874F-0F41CD3C83AE}" destId="{8D169F08-E5D1-4412-A293-04D6CBC84B6A}" srcOrd="0" destOrd="0" presId="urn:microsoft.com/office/officeart/2005/8/layout/vProcess5"/>
    <dgm:cxn modelId="{BACF36DD-FC84-4893-8725-15332E7DCA6B}" type="presOf" srcId="{F930A26F-D4A1-40C6-9267-106359955A9D}" destId="{6C840855-D825-477C-88F3-A1F691EDEB06}" srcOrd="0" destOrd="0" presId="urn:microsoft.com/office/officeart/2005/8/layout/vProcess5"/>
    <dgm:cxn modelId="{0E6E6FF1-3C36-41E6-A492-E56EC31AB0BE}" type="presParOf" srcId="{40BD9A0F-21C5-41F4-BA63-7634FF8FC2EF}" destId="{D5E1045D-A4EE-4B77-BABF-D8B5E0CE31FF}" srcOrd="0" destOrd="0" presId="urn:microsoft.com/office/officeart/2005/8/layout/vProcess5"/>
    <dgm:cxn modelId="{AD28F9CD-CC19-4571-A094-B7240B98EFD6}" type="presParOf" srcId="{40BD9A0F-21C5-41F4-BA63-7634FF8FC2EF}" destId="{6C840855-D825-477C-88F3-A1F691EDEB06}" srcOrd="1" destOrd="0" presId="urn:microsoft.com/office/officeart/2005/8/layout/vProcess5"/>
    <dgm:cxn modelId="{394A7599-D633-44D8-AFC8-D67EAB2115FC}" type="presParOf" srcId="{40BD9A0F-21C5-41F4-BA63-7634FF8FC2EF}" destId="{F486BEB0-55AE-4554-89BA-A034AD3CCF33}" srcOrd="2" destOrd="0" presId="urn:microsoft.com/office/officeart/2005/8/layout/vProcess5"/>
    <dgm:cxn modelId="{8A0576FD-372E-4DB8-A776-82C3B414BF11}" type="presParOf" srcId="{40BD9A0F-21C5-41F4-BA63-7634FF8FC2EF}" destId="{0E5DD59F-AE99-499A-A364-E959C2C17BD9}" srcOrd="3" destOrd="0" presId="urn:microsoft.com/office/officeart/2005/8/layout/vProcess5"/>
    <dgm:cxn modelId="{1E738949-3022-489A-ADFC-1FD9A060502B}" type="presParOf" srcId="{40BD9A0F-21C5-41F4-BA63-7634FF8FC2EF}" destId="{7DC2FDCC-15F7-4314-BDE6-97755A6794FC}" srcOrd="4" destOrd="0" presId="urn:microsoft.com/office/officeart/2005/8/layout/vProcess5"/>
    <dgm:cxn modelId="{380052CC-C6E3-4B6A-B46A-E6CB192278E9}" type="presParOf" srcId="{40BD9A0F-21C5-41F4-BA63-7634FF8FC2EF}" destId="{8D169F08-E5D1-4412-A293-04D6CBC84B6A}" srcOrd="5" destOrd="0" presId="urn:microsoft.com/office/officeart/2005/8/layout/vProcess5"/>
    <dgm:cxn modelId="{266FA113-3525-4F90-B1AE-88A422DBBB91}" type="presParOf" srcId="{40BD9A0F-21C5-41F4-BA63-7634FF8FC2EF}" destId="{3D9D0038-493B-4786-B13E-EB7A9D911131}" srcOrd="6" destOrd="0" presId="urn:microsoft.com/office/officeart/2005/8/layout/vProcess5"/>
    <dgm:cxn modelId="{04F73AFD-5351-4CED-A9E2-57B8E2C80E14}" type="presParOf" srcId="{40BD9A0F-21C5-41F4-BA63-7634FF8FC2EF}" destId="{97C57920-5049-4FE9-BC06-5BA633E58392}" srcOrd="7" destOrd="0" presId="urn:microsoft.com/office/officeart/2005/8/layout/vProcess5"/>
    <dgm:cxn modelId="{E5D8B284-3975-4460-9531-27CF7834E8F0}" type="presParOf" srcId="{40BD9A0F-21C5-41F4-BA63-7634FF8FC2EF}" destId="{B4D766AB-612A-41A7-AD54-E2E3EDED813E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C961E59-CA7F-4815-A4A4-EABDBEAA8E76}" type="doc">
      <dgm:prSet loTypeId="urn:microsoft.com/office/officeart/2005/8/layout/vProcess5" loCatId="process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en-US"/>
        </a:p>
      </dgm:t>
    </dgm:pt>
    <dgm:pt modelId="{F930A26F-D4A1-40C6-9267-106359955A9D}">
      <dgm:prSet phldrT="[Text]" custT="1"/>
      <dgm:spPr/>
      <dgm:t>
        <a:bodyPr/>
        <a:lstStyle/>
        <a:p>
          <a:r>
            <a:rPr lang="th-TH" sz="3200" dirty="0">
              <a:latin typeface="TH Sarabun New" panose="020B0500040200020003" pitchFamily="34" charset="-34"/>
              <a:cs typeface="TH Sarabun New" panose="020B0500040200020003" pitchFamily="34" charset="-34"/>
            </a:rPr>
            <a:t>ป.2 </a:t>
          </a:r>
          <a:r>
            <a:rPr lang="th-TH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ตัวตั้งไม่เกิน 2 หลัก ตัวหาร 1 หลัก ผลหาร 1 หลัก</a:t>
          </a:r>
          <a:endParaRPr lang="en-IN" sz="3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0360A7BB-38D9-4D99-B73C-77DCA8C3A584}" type="parTrans" cxnId="{70201394-0E50-42FF-AB8E-2356166E67E7}">
      <dgm:prSet/>
      <dgm:spPr/>
      <dgm:t>
        <a:bodyPr/>
        <a:lstStyle/>
        <a:p>
          <a:endParaRPr lang="en-IN" sz="32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34B06615-1358-49E3-AE07-D330F7A5BD63}" type="sibTrans" cxnId="{70201394-0E50-42FF-AB8E-2356166E67E7}">
      <dgm:prSet custT="1"/>
      <dgm:spPr/>
      <dgm:t>
        <a:bodyPr/>
        <a:lstStyle/>
        <a:p>
          <a:endParaRPr lang="en-IN" sz="32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5CD20F49-FE80-4D3A-8D0B-13A97F4328BB}">
      <dgm:prSet phldrT="[Text]" custT="1"/>
      <dgm:spPr/>
      <dgm:t>
        <a:bodyPr/>
        <a:lstStyle/>
        <a:p>
          <a:r>
            <a:rPr lang="th-TH" sz="3200" dirty="0">
              <a:latin typeface="TH Sarabun New" panose="020B0500040200020003" pitchFamily="34" charset="-34"/>
              <a:cs typeface="TH Sarabun New" panose="020B0500040200020003" pitchFamily="34" charset="-34"/>
            </a:rPr>
            <a:t>ป.3 </a:t>
          </a:r>
          <a:r>
            <a:rPr lang="th-TH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ตัวตั้งไม่เกิน 4 หลัก ตัวหาร 1 หลัก</a:t>
          </a:r>
          <a:endParaRPr lang="en-IN" sz="3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6CE4D826-F9A4-417E-90E0-4C7E47335906}" type="parTrans" cxnId="{EB8BE479-29CA-49D6-AF8F-23C931AE2407}">
      <dgm:prSet/>
      <dgm:spPr/>
      <dgm:t>
        <a:bodyPr/>
        <a:lstStyle/>
        <a:p>
          <a:endParaRPr lang="en-IN" sz="32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B8F2318A-1398-4089-874F-0F41CD3C83AE}" type="sibTrans" cxnId="{EB8BE479-29CA-49D6-AF8F-23C931AE2407}">
      <dgm:prSet custT="1"/>
      <dgm:spPr/>
      <dgm:t>
        <a:bodyPr/>
        <a:lstStyle/>
        <a:p>
          <a:endParaRPr lang="en-IN" sz="3200"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01EB85F3-C473-428B-8086-15F0044D4A2B}">
      <dgm:prSet phldrT="[Text]" custT="1"/>
      <dgm:spPr/>
      <dgm:t>
        <a:bodyPr/>
        <a:lstStyle/>
        <a:p>
          <a:r>
            <a:rPr lang="th-TH" sz="3200" dirty="0">
              <a:latin typeface="TH Sarabun New" panose="020B0500040200020003" pitchFamily="34" charset="-34"/>
              <a:cs typeface="TH Sarabun New" panose="020B0500040200020003" pitchFamily="34" charset="-34"/>
            </a:rPr>
            <a:t>ป.4 </a:t>
          </a:r>
          <a:r>
            <a:rPr lang="th-TH" sz="3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ตัวตั้งไม่เกิน 6 หลัก ตัวหารไม่เกิน 2 หลัก</a:t>
          </a:r>
          <a:endParaRPr lang="en-IN" sz="3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gm:t>
    </dgm:pt>
    <dgm:pt modelId="{599AFFC1-8EE1-4B63-BCC5-641F760BAE53}" type="parTrans" cxnId="{909E5101-C885-483B-9300-86F74A3B61DA}">
      <dgm:prSet/>
      <dgm:spPr/>
      <dgm:t>
        <a:bodyPr/>
        <a:lstStyle/>
        <a:p>
          <a:endParaRPr lang="en-IN"/>
        </a:p>
      </dgm:t>
    </dgm:pt>
    <dgm:pt modelId="{8C2B594E-61F0-4E6E-ADD8-399316A143CE}" type="sibTrans" cxnId="{909E5101-C885-483B-9300-86F74A3B61DA}">
      <dgm:prSet/>
      <dgm:spPr/>
      <dgm:t>
        <a:bodyPr/>
        <a:lstStyle/>
        <a:p>
          <a:endParaRPr lang="en-IN"/>
        </a:p>
      </dgm:t>
    </dgm:pt>
    <dgm:pt modelId="{40BD9A0F-21C5-41F4-BA63-7634FF8FC2EF}" type="pres">
      <dgm:prSet presAssocID="{FC961E59-CA7F-4815-A4A4-EABDBEAA8E76}" presName="outerComposite" presStyleCnt="0">
        <dgm:presLayoutVars>
          <dgm:chMax val="5"/>
          <dgm:dir/>
          <dgm:resizeHandles val="exact"/>
        </dgm:presLayoutVars>
      </dgm:prSet>
      <dgm:spPr/>
    </dgm:pt>
    <dgm:pt modelId="{D5E1045D-A4EE-4B77-BABF-D8B5E0CE31FF}" type="pres">
      <dgm:prSet presAssocID="{FC961E59-CA7F-4815-A4A4-EABDBEAA8E76}" presName="dummyMaxCanvas" presStyleCnt="0">
        <dgm:presLayoutVars/>
      </dgm:prSet>
      <dgm:spPr/>
    </dgm:pt>
    <dgm:pt modelId="{1F918F19-5055-4C82-B4BE-BADB151BFF8D}" type="pres">
      <dgm:prSet presAssocID="{FC961E59-CA7F-4815-A4A4-EABDBEAA8E76}" presName="ThreeNodes_1" presStyleLbl="node1" presStyleIdx="0" presStyleCnt="3">
        <dgm:presLayoutVars>
          <dgm:bulletEnabled val="1"/>
        </dgm:presLayoutVars>
      </dgm:prSet>
      <dgm:spPr/>
    </dgm:pt>
    <dgm:pt modelId="{75C96A40-E3D9-4CD5-98DC-69FA16D3BCF5}" type="pres">
      <dgm:prSet presAssocID="{FC961E59-CA7F-4815-A4A4-EABDBEAA8E76}" presName="ThreeNodes_2" presStyleLbl="node1" presStyleIdx="1" presStyleCnt="3">
        <dgm:presLayoutVars>
          <dgm:bulletEnabled val="1"/>
        </dgm:presLayoutVars>
      </dgm:prSet>
      <dgm:spPr/>
    </dgm:pt>
    <dgm:pt modelId="{10518A22-87B4-4708-84F6-B1BDB68B60A8}" type="pres">
      <dgm:prSet presAssocID="{FC961E59-CA7F-4815-A4A4-EABDBEAA8E76}" presName="ThreeNodes_3" presStyleLbl="node1" presStyleIdx="2" presStyleCnt="3">
        <dgm:presLayoutVars>
          <dgm:bulletEnabled val="1"/>
        </dgm:presLayoutVars>
      </dgm:prSet>
      <dgm:spPr/>
    </dgm:pt>
    <dgm:pt modelId="{8425F220-7CAC-4D8C-A67F-B18F9E4BEB3B}" type="pres">
      <dgm:prSet presAssocID="{FC961E59-CA7F-4815-A4A4-EABDBEAA8E76}" presName="ThreeConn_1-2" presStyleLbl="fgAccFollowNode1" presStyleIdx="0" presStyleCnt="2">
        <dgm:presLayoutVars>
          <dgm:bulletEnabled val="1"/>
        </dgm:presLayoutVars>
      </dgm:prSet>
      <dgm:spPr/>
    </dgm:pt>
    <dgm:pt modelId="{960AE50E-ECE1-4F3B-AA3F-7A695A0A36DB}" type="pres">
      <dgm:prSet presAssocID="{FC961E59-CA7F-4815-A4A4-EABDBEAA8E76}" presName="ThreeConn_2-3" presStyleLbl="fgAccFollowNode1" presStyleIdx="1" presStyleCnt="2">
        <dgm:presLayoutVars>
          <dgm:bulletEnabled val="1"/>
        </dgm:presLayoutVars>
      </dgm:prSet>
      <dgm:spPr/>
    </dgm:pt>
    <dgm:pt modelId="{2313A0E6-0AEB-4AF7-9DBF-011637BE87A0}" type="pres">
      <dgm:prSet presAssocID="{FC961E59-CA7F-4815-A4A4-EABDBEAA8E76}" presName="ThreeNodes_1_text" presStyleLbl="node1" presStyleIdx="2" presStyleCnt="3">
        <dgm:presLayoutVars>
          <dgm:bulletEnabled val="1"/>
        </dgm:presLayoutVars>
      </dgm:prSet>
      <dgm:spPr/>
    </dgm:pt>
    <dgm:pt modelId="{89DF4696-72D9-40C1-A13D-7B8F2EE3B90B}" type="pres">
      <dgm:prSet presAssocID="{FC961E59-CA7F-4815-A4A4-EABDBEAA8E76}" presName="ThreeNodes_2_text" presStyleLbl="node1" presStyleIdx="2" presStyleCnt="3">
        <dgm:presLayoutVars>
          <dgm:bulletEnabled val="1"/>
        </dgm:presLayoutVars>
      </dgm:prSet>
      <dgm:spPr/>
    </dgm:pt>
    <dgm:pt modelId="{4667B079-C0DC-4C93-889E-F2CBE1952740}" type="pres">
      <dgm:prSet presAssocID="{FC961E59-CA7F-4815-A4A4-EABDBEAA8E76}" presName="ThreeNodes_3_text" presStyleLbl="node1" presStyleIdx="2" presStyleCnt="3">
        <dgm:presLayoutVars>
          <dgm:bulletEnabled val="1"/>
        </dgm:presLayoutVars>
      </dgm:prSet>
      <dgm:spPr/>
    </dgm:pt>
  </dgm:ptLst>
  <dgm:cxnLst>
    <dgm:cxn modelId="{909E5101-C885-483B-9300-86F74A3B61DA}" srcId="{FC961E59-CA7F-4815-A4A4-EABDBEAA8E76}" destId="{01EB85F3-C473-428B-8086-15F0044D4A2B}" srcOrd="2" destOrd="0" parTransId="{599AFFC1-8EE1-4B63-BCC5-641F760BAE53}" sibTransId="{8C2B594E-61F0-4E6E-ADD8-399316A143CE}"/>
    <dgm:cxn modelId="{B0EA2003-E5CD-471D-AA57-0D2AA9A2571D}" type="presOf" srcId="{01EB85F3-C473-428B-8086-15F0044D4A2B}" destId="{10518A22-87B4-4708-84F6-B1BDB68B60A8}" srcOrd="0" destOrd="0" presId="urn:microsoft.com/office/officeart/2005/8/layout/vProcess5"/>
    <dgm:cxn modelId="{DBFADC0F-18FE-4B67-9990-BDE0BF1F0EBB}" type="presOf" srcId="{F930A26F-D4A1-40C6-9267-106359955A9D}" destId="{1F918F19-5055-4C82-B4BE-BADB151BFF8D}" srcOrd="0" destOrd="0" presId="urn:microsoft.com/office/officeart/2005/8/layout/vProcess5"/>
    <dgm:cxn modelId="{DAF03475-87FF-477E-9582-5DC433D1C083}" type="presOf" srcId="{FC961E59-CA7F-4815-A4A4-EABDBEAA8E76}" destId="{40BD9A0F-21C5-41F4-BA63-7634FF8FC2EF}" srcOrd="0" destOrd="0" presId="urn:microsoft.com/office/officeart/2005/8/layout/vProcess5"/>
    <dgm:cxn modelId="{EB8BE479-29CA-49D6-AF8F-23C931AE2407}" srcId="{FC961E59-CA7F-4815-A4A4-EABDBEAA8E76}" destId="{5CD20F49-FE80-4D3A-8D0B-13A97F4328BB}" srcOrd="1" destOrd="0" parTransId="{6CE4D826-F9A4-417E-90E0-4C7E47335906}" sibTransId="{B8F2318A-1398-4089-874F-0F41CD3C83AE}"/>
    <dgm:cxn modelId="{C84F5290-9BB1-4A4C-8C2B-50890107404B}" type="presOf" srcId="{5CD20F49-FE80-4D3A-8D0B-13A97F4328BB}" destId="{89DF4696-72D9-40C1-A13D-7B8F2EE3B90B}" srcOrd="1" destOrd="0" presId="urn:microsoft.com/office/officeart/2005/8/layout/vProcess5"/>
    <dgm:cxn modelId="{70201394-0E50-42FF-AB8E-2356166E67E7}" srcId="{FC961E59-CA7F-4815-A4A4-EABDBEAA8E76}" destId="{F930A26F-D4A1-40C6-9267-106359955A9D}" srcOrd="0" destOrd="0" parTransId="{0360A7BB-38D9-4D99-B73C-77DCA8C3A584}" sibTransId="{34B06615-1358-49E3-AE07-D330F7A5BD63}"/>
    <dgm:cxn modelId="{EFF16AA4-6AFA-47BD-A19A-4211C2F35275}" type="presOf" srcId="{B8F2318A-1398-4089-874F-0F41CD3C83AE}" destId="{960AE50E-ECE1-4F3B-AA3F-7A695A0A36DB}" srcOrd="0" destOrd="0" presId="urn:microsoft.com/office/officeart/2005/8/layout/vProcess5"/>
    <dgm:cxn modelId="{2E343EA5-DFD1-4B01-8379-261DD50E2E3E}" type="presOf" srcId="{01EB85F3-C473-428B-8086-15F0044D4A2B}" destId="{4667B079-C0DC-4C93-889E-F2CBE1952740}" srcOrd="1" destOrd="0" presId="urn:microsoft.com/office/officeart/2005/8/layout/vProcess5"/>
    <dgm:cxn modelId="{A3983AB2-14F0-4904-A0F8-261C42BFCF65}" type="presOf" srcId="{F930A26F-D4A1-40C6-9267-106359955A9D}" destId="{2313A0E6-0AEB-4AF7-9DBF-011637BE87A0}" srcOrd="1" destOrd="0" presId="urn:microsoft.com/office/officeart/2005/8/layout/vProcess5"/>
    <dgm:cxn modelId="{DF7F01D3-FC47-49C7-B7E8-D91E4FFDC9C8}" type="presOf" srcId="{34B06615-1358-49E3-AE07-D330F7A5BD63}" destId="{8425F220-7CAC-4D8C-A67F-B18F9E4BEB3B}" srcOrd="0" destOrd="0" presId="urn:microsoft.com/office/officeart/2005/8/layout/vProcess5"/>
    <dgm:cxn modelId="{4A8753F1-096D-4423-A830-DC9F8E0B3072}" type="presOf" srcId="{5CD20F49-FE80-4D3A-8D0B-13A97F4328BB}" destId="{75C96A40-E3D9-4CD5-98DC-69FA16D3BCF5}" srcOrd="0" destOrd="0" presId="urn:microsoft.com/office/officeart/2005/8/layout/vProcess5"/>
    <dgm:cxn modelId="{0E6E6FF1-3C36-41E6-A492-E56EC31AB0BE}" type="presParOf" srcId="{40BD9A0F-21C5-41F4-BA63-7634FF8FC2EF}" destId="{D5E1045D-A4EE-4B77-BABF-D8B5E0CE31FF}" srcOrd="0" destOrd="0" presId="urn:microsoft.com/office/officeart/2005/8/layout/vProcess5"/>
    <dgm:cxn modelId="{FA0A975F-DF6F-4B0F-9791-F8221D92CCB1}" type="presParOf" srcId="{40BD9A0F-21C5-41F4-BA63-7634FF8FC2EF}" destId="{1F918F19-5055-4C82-B4BE-BADB151BFF8D}" srcOrd="1" destOrd="0" presId="urn:microsoft.com/office/officeart/2005/8/layout/vProcess5"/>
    <dgm:cxn modelId="{811549E7-F9AB-4B4C-9E4C-BB4A4D93EE69}" type="presParOf" srcId="{40BD9A0F-21C5-41F4-BA63-7634FF8FC2EF}" destId="{75C96A40-E3D9-4CD5-98DC-69FA16D3BCF5}" srcOrd="2" destOrd="0" presId="urn:microsoft.com/office/officeart/2005/8/layout/vProcess5"/>
    <dgm:cxn modelId="{13614572-5325-4628-87AB-9F5B07456AD7}" type="presParOf" srcId="{40BD9A0F-21C5-41F4-BA63-7634FF8FC2EF}" destId="{10518A22-87B4-4708-84F6-B1BDB68B60A8}" srcOrd="3" destOrd="0" presId="urn:microsoft.com/office/officeart/2005/8/layout/vProcess5"/>
    <dgm:cxn modelId="{F01FF859-AEA4-4A92-AD8C-C77658EA8196}" type="presParOf" srcId="{40BD9A0F-21C5-41F4-BA63-7634FF8FC2EF}" destId="{8425F220-7CAC-4D8C-A67F-B18F9E4BEB3B}" srcOrd="4" destOrd="0" presId="urn:microsoft.com/office/officeart/2005/8/layout/vProcess5"/>
    <dgm:cxn modelId="{7F894985-3922-4378-BEC6-7A10A5A1467E}" type="presParOf" srcId="{40BD9A0F-21C5-41F4-BA63-7634FF8FC2EF}" destId="{960AE50E-ECE1-4F3B-AA3F-7A695A0A36DB}" srcOrd="5" destOrd="0" presId="urn:microsoft.com/office/officeart/2005/8/layout/vProcess5"/>
    <dgm:cxn modelId="{5911B052-D595-460C-8AD4-C25D8684E6DE}" type="presParOf" srcId="{40BD9A0F-21C5-41F4-BA63-7634FF8FC2EF}" destId="{2313A0E6-0AEB-4AF7-9DBF-011637BE87A0}" srcOrd="6" destOrd="0" presId="urn:microsoft.com/office/officeart/2005/8/layout/vProcess5"/>
    <dgm:cxn modelId="{FCBB2484-709D-4186-A8A5-A801E492B5AE}" type="presParOf" srcId="{40BD9A0F-21C5-41F4-BA63-7634FF8FC2EF}" destId="{89DF4696-72D9-40C1-A13D-7B8F2EE3B90B}" srcOrd="7" destOrd="0" presId="urn:microsoft.com/office/officeart/2005/8/layout/vProcess5"/>
    <dgm:cxn modelId="{F4FF6D41-BEB5-464D-A50C-596D38D374AE}" type="presParOf" srcId="{40BD9A0F-21C5-41F4-BA63-7634FF8FC2EF}" destId="{4667B079-C0DC-4C93-889E-F2CBE1952740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D91034-F841-4190-B697-528E418474A9}">
      <dsp:nvSpPr>
        <dsp:cNvPr id="0" name=""/>
        <dsp:cNvSpPr/>
      </dsp:nvSpPr>
      <dsp:spPr>
        <a:xfrm rot="10800000">
          <a:off x="0" y="0"/>
          <a:ext cx="6881181" cy="1231141"/>
        </a:xfrm>
        <a:prstGeom prst="trapezoid">
          <a:avLst>
            <a:gd name="adj" fmla="val 69866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28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ป.4 ผลบวกและผลลบมากกว่า100,000</a:t>
          </a:r>
          <a:endParaRPr lang="en-IN" sz="28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 rot="-10800000">
        <a:off x="1204206" y="0"/>
        <a:ext cx="4472767" cy="1231141"/>
      </dsp:txXfrm>
    </dsp:sp>
    <dsp:sp modelId="{832ABBCC-ABF9-4EF7-AF0F-5B39845917EE}">
      <dsp:nvSpPr>
        <dsp:cNvPr id="0" name=""/>
        <dsp:cNvSpPr/>
      </dsp:nvSpPr>
      <dsp:spPr>
        <a:xfrm rot="10800000">
          <a:off x="860147" y="1231141"/>
          <a:ext cx="5160885" cy="1231141"/>
        </a:xfrm>
        <a:prstGeom prst="trapezoid">
          <a:avLst>
            <a:gd name="adj" fmla="val 69866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28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ป.3 ผลบวกและผลลบไม่เกิน 100,000</a:t>
          </a:r>
          <a:endParaRPr lang="en-IN" sz="28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 rot="-10800000">
        <a:off x="1763302" y="1231141"/>
        <a:ext cx="3354575" cy="1231141"/>
      </dsp:txXfrm>
    </dsp:sp>
    <dsp:sp modelId="{0C64343D-438B-4D47-B86D-C547B2EC39D4}">
      <dsp:nvSpPr>
        <dsp:cNvPr id="0" name=""/>
        <dsp:cNvSpPr/>
      </dsp:nvSpPr>
      <dsp:spPr>
        <a:xfrm rot="10800000">
          <a:off x="1720295" y="2462283"/>
          <a:ext cx="3440590" cy="1231141"/>
        </a:xfrm>
        <a:prstGeom prst="trapezoid">
          <a:avLst>
            <a:gd name="adj" fmla="val 69866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28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ป. 2 ผลบวกและผลลบไม่เกิน 1.000</a:t>
          </a:r>
          <a:endParaRPr lang="en-IN" sz="28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 rot="-10800000">
        <a:off x="2322398" y="2462283"/>
        <a:ext cx="2236383" cy="1231141"/>
      </dsp:txXfrm>
    </dsp:sp>
    <dsp:sp modelId="{909FFB04-31B4-4AA6-B964-130930B5F707}">
      <dsp:nvSpPr>
        <dsp:cNvPr id="0" name=""/>
        <dsp:cNvSpPr/>
      </dsp:nvSpPr>
      <dsp:spPr>
        <a:xfrm rot="10800000">
          <a:off x="2580442" y="3669221"/>
          <a:ext cx="1720295" cy="1231141"/>
        </a:xfrm>
        <a:prstGeom prst="trapezoid">
          <a:avLst>
            <a:gd name="adj" fmla="val 69866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24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ป.1 ผลบวกและ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24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ผลลบไม่เกิน 100</a:t>
          </a:r>
          <a:endParaRPr lang="en-IN" sz="24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 rot="-10800000">
        <a:off x="2580442" y="3669221"/>
        <a:ext cx="1720295" cy="123114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461CB9C-CBBD-4DD6-BDAE-D0D5E0143276}">
      <dsp:nvSpPr>
        <dsp:cNvPr id="0" name=""/>
        <dsp:cNvSpPr/>
      </dsp:nvSpPr>
      <dsp:spPr>
        <a:xfrm>
          <a:off x="949" y="23139"/>
          <a:ext cx="3702821" cy="2221693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48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นับต่อ</a:t>
          </a:r>
          <a:endParaRPr lang="en-IN" sz="48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949" y="23139"/>
        <a:ext cx="3702821" cy="2221693"/>
      </dsp:txXfrm>
    </dsp:sp>
    <dsp:sp modelId="{33F4A860-2F65-40CD-872B-85529DAEFA07}">
      <dsp:nvSpPr>
        <dsp:cNvPr id="0" name=""/>
        <dsp:cNvSpPr/>
      </dsp:nvSpPr>
      <dsp:spPr>
        <a:xfrm>
          <a:off x="4074053" y="23139"/>
          <a:ext cx="3702821" cy="2221693"/>
        </a:xfrm>
        <a:prstGeom prst="rect">
          <a:avLst/>
        </a:prstGeom>
        <a:solidFill>
          <a:schemeClr val="accent4">
            <a:hueOff val="1276324"/>
            <a:satOff val="-12264"/>
            <a:lumOff val="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48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วาดรูป</a:t>
          </a:r>
          <a:endParaRPr lang="en-IN" sz="48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4074053" y="23139"/>
        <a:ext cx="3702821" cy="2221693"/>
      </dsp:txXfrm>
    </dsp:sp>
    <dsp:sp modelId="{77BD25D3-8839-463B-B726-612B940A0573}">
      <dsp:nvSpPr>
        <dsp:cNvPr id="0" name=""/>
        <dsp:cNvSpPr/>
      </dsp:nvSpPr>
      <dsp:spPr>
        <a:xfrm>
          <a:off x="949" y="2615115"/>
          <a:ext cx="3702821" cy="2221693"/>
        </a:xfrm>
        <a:prstGeom prst="rect">
          <a:avLst/>
        </a:prstGeom>
        <a:solidFill>
          <a:schemeClr val="accent4">
            <a:hueOff val="2552647"/>
            <a:satOff val="-24527"/>
            <a:lumOff val="13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48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ใช้เส้นจำนวน</a:t>
          </a:r>
          <a:endParaRPr lang="en-IN" sz="48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949" y="2615115"/>
        <a:ext cx="3702821" cy="2221693"/>
      </dsp:txXfrm>
    </dsp:sp>
    <dsp:sp modelId="{CF7F41CA-BE99-499F-8B8A-EB1851ECF450}">
      <dsp:nvSpPr>
        <dsp:cNvPr id="0" name=""/>
        <dsp:cNvSpPr/>
      </dsp:nvSpPr>
      <dsp:spPr>
        <a:xfrm>
          <a:off x="4074053" y="2615115"/>
          <a:ext cx="3702821" cy="2221693"/>
        </a:xfrm>
        <a:prstGeom prst="rect">
          <a:avLst/>
        </a:prstGeom>
        <a:solidFill>
          <a:schemeClr val="accent4">
            <a:hueOff val="3828971"/>
            <a:satOff val="-36791"/>
            <a:lumOff val="19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48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ใช้ค่าประจำหลัก</a:t>
          </a:r>
          <a:endParaRPr lang="en-IN" sz="48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4074053" y="2615115"/>
        <a:ext cx="3702821" cy="222169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461CB9C-CBBD-4DD6-BDAE-D0D5E0143276}">
      <dsp:nvSpPr>
        <dsp:cNvPr id="0" name=""/>
        <dsp:cNvSpPr/>
      </dsp:nvSpPr>
      <dsp:spPr>
        <a:xfrm>
          <a:off x="949" y="23139"/>
          <a:ext cx="3702821" cy="2221693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48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นับลด</a:t>
          </a:r>
          <a:endParaRPr lang="en-IN" sz="48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949" y="23139"/>
        <a:ext cx="3702821" cy="2221693"/>
      </dsp:txXfrm>
    </dsp:sp>
    <dsp:sp modelId="{33F4A860-2F65-40CD-872B-85529DAEFA07}">
      <dsp:nvSpPr>
        <dsp:cNvPr id="0" name=""/>
        <dsp:cNvSpPr/>
      </dsp:nvSpPr>
      <dsp:spPr>
        <a:xfrm>
          <a:off x="4074053" y="23139"/>
          <a:ext cx="3702821" cy="2221693"/>
        </a:xfrm>
        <a:prstGeom prst="rect">
          <a:avLst/>
        </a:prstGeom>
        <a:solidFill>
          <a:schemeClr val="accent4">
            <a:hueOff val="1276324"/>
            <a:satOff val="-12264"/>
            <a:lumOff val="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48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วาดรูป</a:t>
          </a:r>
          <a:endParaRPr lang="en-IN" sz="48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4074053" y="23139"/>
        <a:ext cx="3702821" cy="2221693"/>
      </dsp:txXfrm>
    </dsp:sp>
    <dsp:sp modelId="{77BD25D3-8839-463B-B726-612B940A0573}">
      <dsp:nvSpPr>
        <dsp:cNvPr id="0" name=""/>
        <dsp:cNvSpPr/>
      </dsp:nvSpPr>
      <dsp:spPr>
        <a:xfrm>
          <a:off x="949" y="2615115"/>
          <a:ext cx="3702821" cy="2221693"/>
        </a:xfrm>
        <a:prstGeom prst="rect">
          <a:avLst/>
        </a:prstGeom>
        <a:solidFill>
          <a:schemeClr val="accent4">
            <a:hueOff val="2552647"/>
            <a:satOff val="-24527"/>
            <a:lumOff val="13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48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ใช้เส้นจำนวน</a:t>
          </a:r>
          <a:endParaRPr lang="en-IN" sz="48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949" y="2615115"/>
        <a:ext cx="3702821" cy="2221693"/>
      </dsp:txXfrm>
    </dsp:sp>
    <dsp:sp modelId="{CF7F41CA-BE99-499F-8B8A-EB1851ECF450}">
      <dsp:nvSpPr>
        <dsp:cNvPr id="0" name=""/>
        <dsp:cNvSpPr/>
      </dsp:nvSpPr>
      <dsp:spPr>
        <a:xfrm>
          <a:off x="4074053" y="2615115"/>
          <a:ext cx="3702821" cy="2221693"/>
        </a:xfrm>
        <a:prstGeom prst="rect">
          <a:avLst/>
        </a:prstGeom>
        <a:solidFill>
          <a:schemeClr val="accent4">
            <a:hueOff val="3828971"/>
            <a:satOff val="-36791"/>
            <a:lumOff val="19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48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การใช้ค่าประจำหลัก</a:t>
          </a:r>
          <a:endParaRPr lang="en-IN" sz="4800" kern="1200" dirty="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4074053" y="2615115"/>
        <a:ext cx="3702821" cy="222169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C840855-D825-477C-88F3-A1F691EDEB06}">
      <dsp:nvSpPr>
        <dsp:cNvPr id="0" name=""/>
        <dsp:cNvSpPr/>
      </dsp:nvSpPr>
      <dsp:spPr>
        <a:xfrm>
          <a:off x="0" y="0"/>
          <a:ext cx="8339190" cy="129285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2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ป.2 </a:t>
          </a:r>
          <a:r>
            <a:rPr lang="th-TH" sz="3200" kern="1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1 หลัก กับ 2 หลัก</a:t>
          </a:r>
          <a:endParaRPr lang="en-IN" sz="3200" kern="1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37867" y="37867"/>
        <a:ext cx="6944092" cy="1217125"/>
      </dsp:txXfrm>
    </dsp:sp>
    <dsp:sp modelId="{F486BEB0-55AE-4554-89BA-A034AD3CCF33}">
      <dsp:nvSpPr>
        <dsp:cNvPr id="0" name=""/>
        <dsp:cNvSpPr/>
      </dsp:nvSpPr>
      <dsp:spPr>
        <a:xfrm>
          <a:off x="735810" y="1508336"/>
          <a:ext cx="8339190" cy="129285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2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ป.3 </a:t>
          </a:r>
          <a:r>
            <a:rPr lang="th-TH" sz="3200" kern="1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1 หลัก กับ ไม่เกิน 4 หลัก และ 2 หลัก กับ  2 หลัก</a:t>
          </a:r>
          <a:endParaRPr lang="en-IN" sz="3200" kern="1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773677" y="1546203"/>
        <a:ext cx="6687286" cy="1217125"/>
      </dsp:txXfrm>
    </dsp:sp>
    <dsp:sp modelId="{0E5DD59F-AE99-499A-A364-E959C2C17BD9}">
      <dsp:nvSpPr>
        <dsp:cNvPr id="0" name=""/>
        <dsp:cNvSpPr/>
      </dsp:nvSpPr>
      <dsp:spPr>
        <a:xfrm>
          <a:off x="1471621" y="3016673"/>
          <a:ext cx="8339190" cy="129285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2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ป.4 </a:t>
          </a:r>
          <a:r>
            <a:rPr lang="th-TH" sz="3200" kern="1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หลายหลัก แต่ผลคูณไม่เกิน 6 หลัก</a:t>
          </a:r>
          <a:endParaRPr lang="en-IN" sz="3200" kern="1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1509488" y="3054540"/>
        <a:ext cx="6687286" cy="1217125"/>
      </dsp:txXfrm>
    </dsp:sp>
    <dsp:sp modelId="{7DC2FDCC-15F7-4314-BDE6-97755A6794FC}">
      <dsp:nvSpPr>
        <dsp:cNvPr id="0" name=""/>
        <dsp:cNvSpPr/>
      </dsp:nvSpPr>
      <dsp:spPr>
        <a:xfrm>
          <a:off x="7498831" y="980418"/>
          <a:ext cx="840358" cy="840358"/>
        </a:xfrm>
        <a:prstGeom prst="downArrow">
          <a:avLst>
            <a:gd name="adj1" fmla="val 55000"/>
            <a:gd name="adj2" fmla="val 45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IN" sz="3200" kern="120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7687912" y="980418"/>
        <a:ext cx="462196" cy="632369"/>
      </dsp:txXfrm>
    </dsp:sp>
    <dsp:sp modelId="{8D169F08-E5D1-4412-A293-04D6CBC84B6A}">
      <dsp:nvSpPr>
        <dsp:cNvPr id="0" name=""/>
        <dsp:cNvSpPr/>
      </dsp:nvSpPr>
      <dsp:spPr>
        <a:xfrm>
          <a:off x="8234642" y="2480136"/>
          <a:ext cx="840358" cy="840358"/>
        </a:xfrm>
        <a:prstGeom prst="downArrow">
          <a:avLst>
            <a:gd name="adj1" fmla="val 55000"/>
            <a:gd name="adj2" fmla="val 45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IN" sz="3200" kern="120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8423723" y="2480136"/>
        <a:ext cx="462196" cy="632369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F918F19-5055-4C82-B4BE-BADB151BFF8D}">
      <dsp:nvSpPr>
        <dsp:cNvPr id="0" name=""/>
        <dsp:cNvSpPr/>
      </dsp:nvSpPr>
      <dsp:spPr>
        <a:xfrm>
          <a:off x="0" y="0"/>
          <a:ext cx="8339190" cy="129285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2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ป.2 </a:t>
          </a:r>
          <a:r>
            <a:rPr lang="th-TH" sz="3200" kern="1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ตัวตั้งไม่เกิน 2 หลัก ตัวหาร 1 หลัก ผลหาร 1 หลัก</a:t>
          </a:r>
          <a:endParaRPr lang="en-IN" sz="3200" kern="1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37867" y="37867"/>
        <a:ext cx="6944092" cy="1217125"/>
      </dsp:txXfrm>
    </dsp:sp>
    <dsp:sp modelId="{75C96A40-E3D9-4CD5-98DC-69FA16D3BCF5}">
      <dsp:nvSpPr>
        <dsp:cNvPr id="0" name=""/>
        <dsp:cNvSpPr/>
      </dsp:nvSpPr>
      <dsp:spPr>
        <a:xfrm>
          <a:off x="735810" y="1508336"/>
          <a:ext cx="8339190" cy="129285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2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ป.3 </a:t>
          </a:r>
          <a:r>
            <a:rPr lang="th-TH" sz="3200" kern="1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ตัวตั้งไม่เกิน 4 หลัก ตัวหาร 1 หลัก</a:t>
          </a:r>
          <a:endParaRPr lang="en-IN" sz="3200" kern="1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773677" y="1546203"/>
        <a:ext cx="6687286" cy="1217125"/>
      </dsp:txXfrm>
    </dsp:sp>
    <dsp:sp modelId="{10518A22-87B4-4708-84F6-B1BDB68B60A8}">
      <dsp:nvSpPr>
        <dsp:cNvPr id="0" name=""/>
        <dsp:cNvSpPr/>
      </dsp:nvSpPr>
      <dsp:spPr>
        <a:xfrm>
          <a:off x="1471621" y="3016673"/>
          <a:ext cx="8339190" cy="129285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200" kern="1200" dirty="0">
              <a:latin typeface="TH Sarabun New" panose="020B0500040200020003" pitchFamily="34" charset="-34"/>
              <a:cs typeface="TH Sarabun New" panose="020B0500040200020003" pitchFamily="34" charset="-34"/>
            </a:rPr>
            <a:t>ป.4 </a:t>
          </a:r>
          <a:r>
            <a:rPr lang="th-TH" sz="3200" kern="12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rPr>
            <a:t>ตัวตั้งไม่เกิน 6 หลัก ตัวหารไม่เกิน 2 หลัก</a:t>
          </a:r>
          <a:endParaRPr lang="en-IN" sz="3200" kern="1200" dirty="0">
            <a:solidFill>
              <a:srgbClr val="7030A0"/>
            </a:solidFill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1509488" y="3054540"/>
        <a:ext cx="6687286" cy="1217125"/>
      </dsp:txXfrm>
    </dsp:sp>
    <dsp:sp modelId="{8425F220-7CAC-4D8C-A67F-B18F9E4BEB3B}">
      <dsp:nvSpPr>
        <dsp:cNvPr id="0" name=""/>
        <dsp:cNvSpPr/>
      </dsp:nvSpPr>
      <dsp:spPr>
        <a:xfrm>
          <a:off x="7498831" y="980418"/>
          <a:ext cx="840358" cy="840358"/>
        </a:xfrm>
        <a:prstGeom prst="downArrow">
          <a:avLst>
            <a:gd name="adj1" fmla="val 55000"/>
            <a:gd name="adj2" fmla="val 45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IN" sz="3200" kern="120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7687912" y="980418"/>
        <a:ext cx="462196" cy="632369"/>
      </dsp:txXfrm>
    </dsp:sp>
    <dsp:sp modelId="{960AE50E-ECE1-4F3B-AA3F-7A695A0A36DB}">
      <dsp:nvSpPr>
        <dsp:cNvPr id="0" name=""/>
        <dsp:cNvSpPr/>
      </dsp:nvSpPr>
      <dsp:spPr>
        <a:xfrm>
          <a:off x="8234642" y="2480136"/>
          <a:ext cx="840358" cy="840358"/>
        </a:xfrm>
        <a:prstGeom prst="downArrow">
          <a:avLst>
            <a:gd name="adj1" fmla="val 55000"/>
            <a:gd name="adj2" fmla="val 45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IN" sz="3200" kern="1200">
            <a:latin typeface="TH Sarabun New" panose="020B0500040200020003" pitchFamily="34" charset="-34"/>
            <a:cs typeface="TH Sarabun New" panose="020B0500040200020003" pitchFamily="34" charset="-34"/>
          </a:endParaRPr>
        </a:p>
      </dsp:txBody>
      <dsp:txXfrm>
        <a:off x="8423723" y="2480136"/>
        <a:ext cx="462196" cy="63236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3">
  <dgm:title val=""/>
  <dgm:desc val=""/>
  <dgm:catLst>
    <dgm:cat type="pyramid" pri="2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T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T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rev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t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AAF045-FEF6-43EA-9CDC-C84FC3F85E9C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2F1279-6CE4-4169-83D3-4483097B6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5899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7691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2667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36D7AFB-15B6-4481-A6C1-90C4E03582BF}"/>
              </a:ext>
            </a:extLst>
          </p:cNvPr>
          <p:cNvSpPr/>
          <p:nvPr userDrawn="1"/>
        </p:nvSpPr>
        <p:spPr>
          <a:xfrm>
            <a:off x="5781047" y="260648"/>
            <a:ext cx="5952661" cy="633670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2D93165-E73B-49E2-8635-02E21C046FC9}"/>
              </a:ext>
            </a:extLst>
          </p:cNvPr>
          <p:cNvSpPr>
            <a:spLocks noGrp="1"/>
          </p:cNvSpPr>
          <p:nvPr>
            <p:ph type="pic" idx="14" hasCustomPrompt="1"/>
          </p:nvPr>
        </p:nvSpPr>
        <p:spPr>
          <a:xfrm>
            <a:off x="734769" y="1196752"/>
            <a:ext cx="10849205" cy="345638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1">
                <a:lumMod val="65000"/>
              </a:schemeClr>
            </a:solidFill>
          </a:ln>
        </p:spPr>
        <p:txBody>
          <a:bodyPr anchor="ctr"/>
          <a:lstStyle>
            <a:lvl1pPr marL="0" indent="0" algn="ctr">
              <a:buNone/>
              <a:defRPr sz="12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4" name="제목 1">
            <a:extLst>
              <a:ext uri="{FF2B5EF4-FFF2-40B4-BE49-F238E27FC236}">
                <a16:creationId xmlns:a16="http://schemas.microsoft.com/office/drawing/2014/main" id="{8F51187F-8B7D-4CCE-8CAB-89F352270EA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269852"/>
            <a:ext cx="12192000" cy="710877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IMAGES AND CONTENT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5283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86846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>
            <a:extLst>
              <a:ext uri="{FF2B5EF4-FFF2-40B4-BE49-F238E27FC236}">
                <a16:creationId xmlns:a16="http://schemas.microsoft.com/office/drawing/2014/main" id="{233BDCAA-2A7E-41A1-9D44-649A2432BF22}"/>
              </a:ext>
            </a:extLst>
          </p:cNvPr>
          <p:cNvSpPr>
            <a:spLocks noGrp="1"/>
          </p:cNvSpPr>
          <p:nvPr>
            <p:ph type="pic" idx="10" hasCustomPrompt="1"/>
          </p:nvPr>
        </p:nvSpPr>
        <p:spPr>
          <a:xfrm>
            <a:off x="4092000" y="545824"/>
            <a:ext cx="8100000" cy="273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effectLst/>
                <a:latin typeface="+mn-lt"/>
                <a:ea typeface="+mj-ea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9C2840B-D2DF-4F8C-B40B-85D0E23CC558}"/>
              </a:ext>
            </a:extLst>
          </p:cNvPr>
          <p:cNvSpPr>
            <a:spLocks noGrp="1"/>
          </p:cNvSpPr>
          <p:nvPr>
            <p:ph type="pic" idx="11" hasCustomPrompt="1"/>
          </p:nvPr>
        </p:nvSpPr>
        <p:spPr>
          <a:xfrm>
            <a:off x="0" y="3575404"/>
            <a:ext cx="8100000" cy="273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effectLst/>
                <a:latin typeface="+mn-lt"/>
                <a:ea typeface="+mj-ea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188379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55743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aphic 14">
            <a:extLst>
              <a:ext uri="{FF2B5EF4-FFF2-40B4-BE49-F238E27FC236}">
                <a16:creationId xmlns:a16="http://schemas.microsoft.com/office/drawing/2014/main" id="{E0178A45-E1F2-4219-82A5-06E071535503}"/>
              </a:ext>
            </a:extLst>
          </p:cNvPr>
          <p:cNvGrpSpPr/>
          <p:nvPr userDrawn="1"/>
        </p:nvGrpSpPr>
        <p:grpSpPr>
          <a:xfrm>
            <a:off x="637723" y="3059055"/>
            <a:ext cx="4156177" cy="3268904"/>
            <a:chOff x="2444748" y="555045"/>
            <a:chExt cx="7282048" cy="5727454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85E309B5-D35D-4C95-A09A-4E2C8B12E33E}"/>
                </a:ext>
              </a:extLst>
            </p:cNvPr>
            <p:cNvSpPr/>
            <p:nvPr/>
          </p:nvSpPr>
          <p:spPr>
            <a:xfrm>
              <a:off x="4964693" y="5443837"/>
              <a:ext cx="2168250" cy="818208"/>
            </a:xfrm>
            <a:custGeom>
              <a:avLst/>
              <a:gdLst>
                <a:gd name="connsiteX0" fmla="*/ 1941333 w 2168250"/>
                <a:gd name="connsiteY0" fmla="*/ 525699 h 818207"/>
                <a:gd name="connsiteX1" fmla="*/ 1785874 w 2168250"/>
                <a:gd name="connsiteY1" fmla="*/ 30683 h 818207"/>
                <a:gd name="connsiteX2" fmla="*/ 1114943 w 2168250"/>
                <a:gd name="connsiteY2" fmla="*/ 30683 h 818207"/>
                <a:gd name="connsiteX3" fmla="*/ 1065851 w 2168250"/>
                <a:gd name="connsiteY3" fmla="*/ 30683 h 818207"/>
                <a:gd name="connsiteX4" fmla="*/ 390830 w 2168250"/>
                <a:gd name="connsiteY4" fmla="*/ 30683 h 818207"/>
                <a:gd name="connsiteX5" fmla="*/ 235370 w 2168250"/>
                <a:gd name="connsiteY5" fmla="*/ 525699 h 818207"/>
                <a:gd name="connsiteX6" fmla="*/ 259916 w 2168250"/>
                <a:gd name="connsiteY6" fmla="*/ 816162 h 818207"/>
                <a:gd name="connsiteX7" fmla="*/ 1065851 w 2168250"/>
                <a:gd name="connsiteY7" fmla="*/ 816162 h 818207"/>
                <a:gd name="connsiteX8" fmla="*/ 1114943 w 2168250"/>
                <a:gd name="connsiteY8" fmla="*/ 816162 h 818207"/>
                <a:gd name="connsiteX9" fmla="*/ 1920878 w 2168250"/>
                <a:gd name="connsiteY9" fmla="*/ 816162 h 818207"/>
                <a:gd name="connsiteX10" fmla="*/ 1941333 w 2168250"/>
                <a:gd name="connsiteY10" fmla="*/ 525699 h 818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68250" h="818207">
                  <a:moveTo>
                    <a:pt x="1941333" y="525699"/>
                  </a:moveTo>
                  <a:cubicBezTo>
                    <a:pt x="1789965" y="370239"/>
                    <a:pt x="1785874" y="30683"/>
                    <a:pt x="1785874" y="30683"/>
                  </a:cubicBezTo>
                  <a:lnTo>
                    <a:pt x="1114943" y="30683"/>
                  </a:lnTo>
                  <a:lnTo>
                    <a:pt x="1065851" y="30683"/>
                  </a:lnTo>
                  <a:lnTo>
                    <a:pt x="390830" y="30683"/>
                  </a:lnTo>
                  <a:cubicBezTo>
                    <a:pt x="390830" y="30683"/>
                    <a:pt x="386739" y="366148"/>
                    <a:pt x="235370" y="525699"/>
                  </a:cubicBezTo>
                  <a:cubicBezTo>
                    <a:pt x="84002" y="681158"/>
                    <a:pt x="-149188" y="816162"/>
                    <a:pt x="259916" y="816162"/>
                  </a:cubicBezTo>
                  <a:cubicBezTo>
                    <a:pt x="587199" y="816162"/>
                    <a:pt x="939029" y="816162"/>
                    <a:pt x="1065851" y="816162"/>
                  </a:cubicBezTo>
                  <a:cubicBezTo>
                    <a:pt x="1098579" y="816162"/>
                    <a:pt x="1114943" y="816162"/>
                    <a:pt x="1114943" y="816162"/>
                  </a:cubicBezTo>
                  <a:cubicBezTo>
                    <a:pt x="1245857" y="816162"/>
                    <a:pt x="1597686" y="816162"/>
                    <a:pt x="1920878" y="816162"/>
                  </a:cubicBezTo>
                  <a:cubicBezTo>
                    <a:pt x="2329982" y="816162"/>
                    <a:pt x="2092702" y="681158"/>
                    <a:pt x="1941333" y="525699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75000"/>
                  </a:schemeClr>
                </a:gs>
                <a:gs pos="53000">
                  <a:schemeClr val="bg1">
                    <a:lumMod val="85000"/>
                  </a:schemeClr>
                </a:gs>
                <a:gs pos="83000">
                  <a:schemeClr val="bg1">
                    <a:lumMod val="7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6200000" scaled="0"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3A4C29C0-CEE1-45B8-A0C3-402E9D4A7CCC}"/>
                </a:ext>
              </a:extLst>
            </p:cNvPr>
            <p:cNvSpPr/>
            <p:nvPr/>
          </p:nvSpPr>
          <p:spPr>
            <a:xfrm>
              <a:off x="2444748" y="555045"/>
              <a:ext cx="7282048" cy="4950157"/>
            </a:xfrm>
            <a:custGeom>
              <a:avLst/>
              <a:gdLst>
                <a:gd name="connsiteX0" fmla="*/ 7038632 w 7282048"/>
                <a:gd name="connsiteY0" fmla="*/ 30683 h 4950157"/>
                <a:gd name="connsiteX1" fmla="*/ 3704436 w 7282048"/>
                <a:gd name="connsiteY1" fmla="*/ 30683 h 4950157"/>
                <a:gd name="connsiteX2" fmla="*/ 3589886 w 7282048"/>
                <a:gd name="connsiteY2" fmla="*/ 30683 h 4950157"/>
                <a:gd name="connsiteX3" fmla="*/ 259781 w 7282048"/>
                <a:gd name="connsiteY3" fmla="*/ 30683 h 4950157"/>
                <a:gd name="connsiteX4" fmla="*/ 30683 w 7282048"/>
                <a:gd name="connsiteY4" fmla="*/ 259781 h 4950157"/>
                <a:gd name="connsiteX5" fmla="*/ 30683 w 7282048"/>
                <a:gd name="connsiteY5" fmla="*/ 4698558 h 4950157"/>
                <a:gd name="connsiteX6" fmla="*/ 239326 w 7282048"/>
                <a:gd name="connsiteY6" fmla="*/ 4931748 h 4950157"/>
                <a:gd name="connsiteX7" fmla="*/ 7042723 w 7282048"/>
                <a:gd name="connsiteY7" fmla="*/ 4931748 h 4950157"/>
                <a:gd name="connsiteX8" fmla="*/ 7251366 w 7282048"/>
                <a:gd name="connsiteY8" fmla="*/ 4698558 h 4950157"/>
                <a:gd name="connsiteX9" fmla="*/ 7251366 w 7282048"/>
                <a:gd name="connsiteY9" fmla="*/ 259781 h 4950157"/>
                <a:gd name="connsiteX10" fmla="*/ 7038632 w 7282048"/>
                <a:gd name="connsiteY10" fmla="*/ 30683 h 4950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82048" h="4950157">
                  <a:moveTo>
                    <a:pt x="7038632" y="30683"/>
                  </a:moveTo>
                  <a:lnTo>
                    <a:pt x="3704436" y="30683"/>
                  </a:lnTo>
                  <a:lnTo>
                    <a:pt x="3589886" y="30683"/>
                  </a:lnTo>
                  <a:lnTo>
                    <a:pt x="259781" y="30683"/>
                  </a:lnTo>
                  <a:cubicBezTo>
                    <a:pt x="141141" y="30683"/>
                    <a:pt x="30683" y="128868"/>
                    <a:pt x="30683" y="259781"/>
                  </a:cubicBezTo>
                  <a:lnTo>
                    <a:pt x="30683" y="4698558"/>
                  </a:lnTo>
                  <a:cubicBezTo>
                    <a:pt x="30683" y="4829472"/>
                    <a:pt x="124777" y="4931748"/>
                    <a:pt x="239326" y="4931748"/>
                  </a:cubicBezTo>
                  <a:lnTo>
                    <a:pt x="7042723" y="4931748"/>
                  </a:lnTo>
                  <a:cubicBezTo>
                    <a:pt x="7157272" y="4931748"/>
                    <a:pt x="7251366" y="4825380"/>
                    <a:pt x="7251366" y="4698558"/>
                  </a:cubicBezTo>
                  <a:lnTo>
                    <a:pt x="7251366" y="259781"/>
                  </a:lnTo>
                  <a:cubicBezTo>
                    <a:pt x="7251366" y="128868"/>
                    <a:pt x="7157272" y="30683"/>
                    <a:pt x="7038632" y="30683"/>
                  </a:cubicBezTo>
                  <a:close/>
                </a:path>
              </a:pathLst>
            </a:custGeom>
            <a:solidFill>
              <a:srgbClr val="99999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3DAF51F6-CAE6-497C-8F0E-AC4008FDE669}"/>
                </a:ext>
              </a:extLst>
            </p:cNvPr>
            <p:cNvSpPr/>
            <p:nvPr/>
          </p:nvSpPr>
          <p:spPr>
            <a:xfrm>
              <a:off x="8706599" y="5435655"/>
              <a:ext cx="490925" cy="81821"/>
            </a:xfrm>
            <a:custGeom>
              <a:avLst/>
              <a:gdLst>
                <a:gd name="connsiteX0" fmla="*/ 32212 w 490924"/>
                <a:gd name="connsiteY0" fmla="*/ 30683 h 81820"/>
                <a:gd name="connsiteX1" fmla="*/ 64939 w 490924"/>
                <a:gd name="connsiteY1" fmla="*/ 71593 h 81820"/>
                <a:gd name="connsiteX2" fmla="*/ 461771 w 490924"/>
                <a:gd name="connsiteY2" fmla="*/ 71593 h 81820"/>
                <a:gd name="connsiteX3" fmla="*/ 498590 w 490924"/>
                <a:gd name="connsiteY3" fmla="*/ 30683 h 81820"/>
                <a:gd name="connsiteX4" fmla="*/ 32212 w 490924"/>
                <a:gd name="connsiteY4" fmla="*/ 30683 h 81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0924" h="81820">
                  <a:moveTo>
                    <a:pt x="32212" y="30683"/>
                  </a:moveTo>
                  <a:cubicBezTo>
                    <a:pt x="32212" y="30683"/>
                    <a:pt x="19938" y="67502"/>
                    <a:pt x="64939" y="71593"/>
                  </a:cubicBezTo>
                  <a:lnTo>
                    <a:pt x="461771" y="71593"/>
                  </a:lnTo>
                  <a:cubicBezTo>
                    <a:pt x="461771" y="71593"/>
                    <a:pt x="502681" y="75684"/>
                    <a:pt x="498590" y="30683"/>
                  </a:cubicBezTo>
                  <a:lnTo>
                    <a:pt x="32212" y="30683"/>
                  </a:lnTo>
                  <a:close/>
                </a:path>
              </a:pathLst>
            </a:custGeom>
            <a:solidFill>
              <a:srgbClr val="99999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ADE4362C-E294-4C51-947C-C72C712BDF94}"/>
                </a:ext>
              </a:extLst>
            </p:cNvPr>
            <p:cNvSpPr/>
            <p:nvPr/>
          </p:nvSpPr>
          <p:spPr>
            <a:xfrm>
              <a:off x="2481568" y="595956"/>
              <a:ext cx="7200228" cy="4336501"/>
            </a:xfrm>
            <a:custGeom>
              <a:avLst/>
              <a:gdLst>
                <a:gd name="connsiteX0" fmla="*/ 6973175 w 7200227"/>
                <a:gd name="connsiteY0" fmla="*/ 30683 h 4336501"/>
                <a:gd name="connsiteX1" fmla="*/ 3671707 w 7200227"/>
                <a:gd name="connsiteY1" fmla="*/ 30683 h 4336501"/>
                <a:gd name="connsiteX2" fmla="*/ 3561249 w 7200227"/>
                <a:gd name="connsiteY2" fmla="*/ 30683 h 4336501"/>
                <a:gd name="connsiteX3" fmla="*/ 259781 w 7200227"/>
                <a:gd name="connsiteY3" fmla="*/ 30683 h 4336501"/>
                <a:gd name="connsiteX4" fmla="*/ 30683 w 7200227"/>
                <a:gd name="connsiteY4" fmla="*/ 231144 h 4336501"/>
                <a:gd name="connsiteX5" fmla="*/ 30683 w 7200227"/>
                <a:gd name="connsiteY5" fmla="*/ 4330365 h 4336501"/>
                <a:gd name="connsiteX6" fmla="*/ 7185909 w 7200227"/>
                <a:gd name="connsiteY6" fmla="*/ 4330365 h 4336501"/>
                <a:gd name="connsiteX7" fmla="*/ 7185909 w 7200227"/>
                <a:gd name="connsiteY7" fmla="*/ 231144 h 4336501"/>
                <a:gd name="connsiteX8" fmla="*/ 6973175 w 7200227"/>
                <a:gd name="connsiteY8" fmla="*/ 30683 h 433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00227" h="4336501">
                  <a:moveTo>
                    <a:pt x="6973175" y="30683"/>
                  </a:moveTo>
                  <a:lnTo>
                    <a:pt x="3671707" y="30683"/>
                  </a:lnTo>
                  <a:lnTo>
                    <a:pt x="3561249" y="30683"/>
                  </a:lnTo>
                  <a:lnTo>
                    <a:pt x="259781" y="30683"/>
                  </a:lnTo>
                  <a:cubicBezTo>
                    <a:pt x="141141" y="30683"/>
                    <a:pt x="30683" y="112504"/>
                    <a:pt x="30683" y="231144"/>
                  </a:cubicBezTo>
                  <a:lnTo>
                    <a:pt x="30683" y="4330365"/>
                  </a:lnTo>
                  <a:lnTo>
                    <a:pt x="7185909" y="4330365"/>
                  </a:lnTo>
                  <a:lnTo>
                    <a:pt x="7185909" y="231144"/>
                  </a:lnTo>
                  <a:cubicBezTo>
                    <a:pt x="7185909" y="112504"/>
                    <a:pt x="7091815" y="30683"/>
                    <a:pt x="6973175" y="30683"/>
                  </a:cubicBezTo>
                  <a:close/>
                </a:path>
              </a:pathLst>
            </a:custGeom>
            <a:solidFill>
              <a:srgbClr val="231F2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7848B4B1-766D-4432-9FDC-F940B1A061D7}"/>
                </a:ext>
              </a:extLst>
            </p:cNvPr>
            <p:cNvSpPr/>
            <p:nvPr/>
          </p:nvSpPr>
          <p:spPr>
            <a:xfrm>
              <a:off x="4968919" y="6159768"/>
              <a:ext cx="2168250" cy="122731"/>
            </a:xfrm>
            <a:custGeom>
              <a:avLst/>
              <a:gdLst>
                <a:gd name="connsiteX0" fmla="*/ 30683 w 2168250"/>
                <a:gd name="connsiteY0" fmla="*/ 34774 h 122731"/>
                <a:gd name="connsiteX1" fmla="*/ 30683 w 2168250"/>
                <a:gd name="connsiteY1" fmla="*/ 34774 h 122731"/>
                <a:gd name="connsiteX2" fmla="*/ 30683 w 2168250"/>
                <a:gd name="connsiteY2" fmla="*/ 38865 h 122731"/>
                <a:gd name="connsiteX3" fmla="*/ 30683 w 2168250"/>
                <a:gd name="connsiteY3" fmla="*/ 38865 h 122731"/>
                <a:gd name="connsiteX4" fmla="*/ 263872 w 2168250"/>
                <a:gd name="connsiteY4" fmla="*/ 96140 h 122731"/>
                <a:gd name="connsiteX5" fmla="*/ 1069807 w 2168250"/>
                <a:gd name="connsiteY5" fmla="*/ 96140 h 122731"/>
                <a:gd name="connsiteX6" fmla="*/ 1118899 w 2168250"/>
                <a:gd name="connsiteY6" fmla="*/ 96140 h 122731"/>
                <a:gd name="connsiteX7" fmla="*/ 1924834 w 2168250"/>
                <a:gd name="connsiteY7" fmla="*/ 96140 h 122731"/>
                <a:gd name="connsiteX8" fmla="*/ 2153932 w 2168250"/>
                <a:gd name="connsiteY8" fmla="*/ 30683 h 122731"/>
                <a:gd name="connsiteX9" fmla="*/ 2137568 w 2168250"/>
                <a:gd name="connsiteY9" fmla="*/ 30683 h 122731"/>
                <a:gd name="connsiteX10" fmla="*/ 2137568 w 2168250"/>
                <a:gd name="connsiteY10" fmla="*/ 30683 h 122731"/>
                <a:gd name="connsiteX11" fmla="*/ 30683 w 2168250"/>
                <a:gd name="connsiteY11" fmla="*/ 30683 h 1227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8250" h="122731">
                  <a:moveTo>
                    <a:pt x="30683" y="34774"/>
                  </a:moveTo>
                  <a:lnTo>
                    <a:pt x="30683" y="34774"/>
                  </a:lnTo>
                  <a:cubicBezTo>
                    <a:pt x="30683" y="38865"/>
                    <a:pt x="30683" y="38865"/>
                    <a:pt x="30683" y="38865"/>
                  </a:cubicBezTo>
                  <a:lnTo>
                    <a:pt x="30683" y="38865"/>
                  </a:lnTo>
                  <a:cubicBezTo>
                    <a:pt x="30683" y="79775"/>
                    <a:pt x="96139" y="96140"/>
                    <a:pt x="263872" y="96140"/>
                  </a:cubicBezTo>
                  <a:cubicBezTo>
                    <a:pt x="591155" y="96140"/>
                    <a:pt x="942984" y="96140"/>
                    <a:pt x="1069807" y="96140"/>
                  </a:cubicBezTo>
                  <a:cubicBezTo>
                    <a:pt x="1102535" y="96140"/>
                    <a:pt x="1118899" y="96140"/>
                    <a:pt x="1118899" y="96140"/>
                  </a:cubicBezTo>
                  <a:cubicBezTo>
                    <a:pt x="1249812" y="96140"/>
                    <a:pt x="1601642" y="96140"/>
                    <a:pt x="1924834" y="96140"/>
                  </a:cubicBezTo>
                  <a:cubicBezTo>
                    <a:pt x="2092566" y="96140"/>
                    <a:pt x="2149841" y="75684"/>
                    <a:pt x="2153932" y="30683"/>
                  </a:cubicBezTo>
                  <a:lnTo>
                    <a:pt x="2137568" y="30683"/>
                  </a:lnTo>
                  <a:lnTo>
                    <a:pt x="2137568" y="30683"/>
                  </a:lnTo>
                  <a:lnTo>
                    <a:pt x="30683" y="30683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5855D06-FC93-4234-A8B0-C678B458F671}"/>
                </a:ext>
              </a:extLst>
            </p:cNvPr>
            <p:cNvSpPr/>
            <p:nvPr/>
          </p:nvSpPr>
          <p:spPr>
            <a:xfrm>
              <a:off x="2481568" y="4903820"/>
              <a:ext cx="7200228" cy="572745"/>
            </a:xfrm>
            <a:custGeom>
              <a:avLst/>
              <a:gdLst>
                <a:gd name="connsiteX0" fmla="*/ 30683 w 7200227"/>
                <a:gd name="connsiteY0" fmla="*/ 362057 h 572745"/>
                <a:gd name="connsiteX1" fmla="*/ 259781 w 7200227"/>
                <a:gd name="connsiteY1" fmla="*/ 562518 h 572745"/>
                <a:gd name="connsiteX2" fmla="*/ 3561249 w 7200227"/>
                <a:gd name="connsiteY2" fmla="*/ 562518 h 572745"/>
                <a:gd name="connsiteX3" fmla="*/ 3671707 w 7200227"/>
                <a:gd name="connsiteY3" fmla="*/ 562518 h 572745"/>
                <a:gd name="connsiteX4" fmla="*/ 6973175 w 7200227"/>
                <a:gd name="connsiteY4" fmla="*/ 562518 h 572745"/>
                <a:gd name="connsiteX5" fmla="*/ 7185909 w 7200227"/>
                <a:gd name="connsiteY5" fmla="*/ 362057 h 572745"/>
                <a:gd name="connsiteX6" fmla="*/ 7185909 w 7200227"/>
                <a:gd name="connsiteY6" fmla="*/ 30683 h 572745"/>
                <a:gd name="connsiteX7" fmla="*/ 30683 w 7200227"/>
                <a:gd name="connsiteY7" fmla="*/ 30683 h 572745"/>
                <a:gd name="connsiteX8" fmla="*/ 30683 w 7200227"/>
                <a:gd name="connsiteY8" fmla="*/ 362057 h 572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00227" h="572745">
                  <a:moveTo>
                    <a:pt x="30683" y="362057"/>
                  </a:moveTo>
                  <a:cubicBezTo>
                    <a:pt x="30683" y="464333"/>
                    <a:pt x="141141" y="562518"/>
                    <a:pt x="259781" y="562518"/>
                  </a:cubicBezTo>
                  <a:lnTo>
                    <a:pt x="3561249" y="562518"/>
                  </a:lnTo>
                  <a:lnTo>
                    <a:pt x="3671707" y="562518"/>
                  </a:lnTo>
                  <a:lnTo>
                    <a:pt x="6973175" y="562518"/>
                  </a:lnTo>
                  <a:cubicBezTo>
                    <a:pt x="7091815" y="562518"/>
                    <a:pt x="7185909" y="464333"/>
                    <a:pt x="7185909" y="362057"/>
                  </a:cubicBezTo>
                  <a:lnTo>
                    <a:pt x="7185909" y="30683"/>
                  </a:lnTo>
                  <a:lnTo>
                    <a:pt x="30683" y="30683"/>
                  </a:lnTo>
                  <a:lnTo>
                    <a:pt x="30683" y="362057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704C8F15-E1BE-4C55-9E32-90AE37C36470}"/>
                </a:ext>
              </a:extLst>
            </p:cNvPr>
            <p:cNvSpPr/>
            <p:nvPr/>
          </p:nvSpPr>
          <p:spPr>
            <a:xfrm>
              <a:off x="2747714" y="910966"/>
              <a:ext cx="6676116" cy="3763756"/>
            </a:xfrm>
            <a:custGeom>
              <a:avLst/>
              <a:gdLst>
                <a:gd name="connsiteX0" fmla="*/ 30683 w 6586571"/>
                <a:gd name="connsiteY0" fmla="*/ 30683 h 3763755"/>
                <a:gd name="connsiteX1" fmla="*/ 6564071 w 6586571"/>
                <a:gd name="connsiteY1" fmla="*/ 30683 h 3763755"/>
                <a:gd name="connsiteX2" fmla="*/ 6564071 w 6586571"/>
                <a:gd name="connsiteY2" fmla="*/ 3753528 h 3763755"/>
                <a:gd name="connsiteX3" fmla="*/ 30683 w 6586571"/>
                <a:gd name="connsiteY3" fmla="*/ 3753528 h 37637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586571" h="3763755">
                  <a:moveTo>
                    <a:pt x="30683" y="30683"/>
                  </a:moveTo>
                  <a:lnTo>
                    <a:pt x="6564071" y="30683"/>
                  </a:lnTo>
                  <a:lnTo>
                    <a:pt x="6564071" y="3753528"/>
                  </a:lnTo>
                  <a:lnTo>
                    <a:pt x="30683" y="3753528"/>
                  </a:lnTo>
                  <a:close/>
                </a:path>
              </a:pathLst>
            </a:custGeom>
            <a:solidFill>
              <a:srgbClr val="F2F2F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ABF5B835-A302-44A2-A60F-1F12E64F4EE3}"/>
                </a:ext>
              </a:extLst>
            </p:cNvPr>
            <p:cNvSpPr/>
            <p:nvPr/>
          </p:nvSpPr>
          <p:spPr>
            <a:xfrm>
              <a:off x="5654591" y="939518"/>
              <a:ext cx="3769239" cy="3736342"/>
            </a:xfrm>
            <a:custGeom>
              <a:avLst/>
              <a:gdLst>
                <a:gd name="connsiteX0" fmla="*/ 2567127 w 4009217"/>
                <a:gd name="connsiteY0" fmla="*/ 30683 h 4295590"/>
                <a:gd name="connsiteX1" fmla="*/ 3798529 w 4009217"/>
                <a:gd name="connsiteY1" fmla="*/ 30683 h 4295590"/>
                <a:gd name="connsiteX2" fmla="*/ 4007172 w 4009217"/>
                <a:gd name="connsiteY2" fmla="*/ 272054 h 4295590"/>
                <a:gd name="connsiteX3" fmla="*/ 3998990 w 4009217"/>
                <a:gd name="connsiteY3" fmla="*/ 4268999 h 4295590"/>
                <a:gd name="connsiteX4" fmla="*/ 30683 w 4009217"/>
                <a:gd name="connsiteY4" fmla="*/ 4268999 h 4295590"/>
                <a:gd name="connsiteX0" fmla="*/ 2536444 w 3976489"/>
                <a:gd name="connsiteY0" fmla="*/ 0 h 4238316"/>
                <a:gd name="connsiteX1" fmla="*/ 3976489 w 3976489"/>
                <a:gd name="connsiteY1" fmla="*/ 241371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536444 w 3976489"/>
                <a:gd name="connsiteY0" fmla="*/ 0 h 4238316"/>
                <a:gd name="connsiteX1" fmla="*/ 3976489 w 3976489"/>
                <a:gd name="connsiteY1" fmla="*/ 213683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473335 w 3976489"/>
                <a:gd name="connsiteY0" fmla="*/ 0 h 4035268"/>
                <a:gd name="connsiteX1" fmla="*/ 3976489 w 3976489"/>
                <a:gd name="connsiteY1" fmla="*/ 10635 h 4035268"/>
                <a:gd name="connsiteX2" fmla="*/ 3968307 w 3976489"/>
                <a:gd name="connsiteY2" fmla="*/ 4035268 h 4035268"/>
                <a:gd name="connsiteX3" fmla="*/ 0 w 3976489"/>
                <a:gd name="connsiteY3" fmla="*/ 4035268 h 4035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76489" h="4035268">
                  <a:moveTo>
                    <a:pt x="2473335" y="0"/>
                  </a:moveTo>
                  <a:lnTo>
                    <a:pt x="3976489" y="10635"/>
                  </a:lnTo>
                  <a:cubicBezTo>
                    <a:pt x="3973762" y="1342950"/>
                    <a:pt x="3971034" y="2702953"/>
                    <a:pt x="3968307" y="4035268"/>
                  </a:cubicBezTo>
                  <a:lnTo>
                    <a:pt x="0" y="4035268"/>
                  </a:lnTo>
                </a:path>
              </a:pathLst>
            </a:custGeom>
            <a:solidFill>
              <a:srgbClr val="999999">
                <a:alpha val="1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</p:grpSp>
      <p:sp>
        <p:nvSpPr>
          <p:cNvPr id="11" name="그림 개체 틀 2">
            <a:extLst>
              <a:ext uri="{FF2B5EF4-FFF2-40B4-BE49-F238E27FC236}">
                <a16:creationId xmlns:a16="http://schemas.microsoft.com/office/drawing/2014/main" id="{E32D52F7-8EF1-4FD1-9F8E-0108B46380D2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0" y="1"/>
            <a:ext cx="12192000" cy="3884023"/>
          </a:xfrm>
          <a:custGeom>
            <a:avLst/>
            <a:gdLst>
              <a:gd name="connsiteX0" fmla="*/ 0 w 9144000"/>
              <a:gd name="connsiteY0" fmla="*/ 0 h 1556792"/>
              <a:gd name="connsiteX1" fmla="*/ 9144000 w 9144000"/>
              <a:gd name="connsiteY1" fmla="*/ 0 h 1556792"/>
              <a:gd name="connsiteX2" fmla="*/ 9144000 w 9144000"/>
              <a:gd name="connsiteY2" fmla="*/ 1556792 h 1556792"/>
              <a:gd name="connsiteX3" fmla="*/ 0 w 9144000"/>
              <a:gd name="connsiteY3" fmla="*/ 1556792 h 1556792"/>
              <a:gd name="connsiteX4" fmla="*/ 0 w 9144000"/>
              <a:gd name="connsiteY4" fmla="*/ 0 h 1556792"/>
              <a:gd name="connsiteX0" fmla="*/ 0 w 9144000"/>
              <a:gd name="connsiteY0" fmla="*/ 0 h 3176042"/>
              <a:gd name="connsiteX1" fmla="*/ 9144000 w 9144000"/>
              <a:gd name="connsiteY1" fmla="*/ 0 h 3176042"/>
              <a:gd name="connsiteX2" fmla="*/ 9144000 w 9144000"/>
              <a:gd name="connsiteY2" fmla="*/ 3176042 h 3176042"/>
              <a:gd name="connsiteX3" fmla="*/ 0 w 9144000"/>
              <a:gd name="connsiteY3" fmla="*/ 1556792 h 3176042"/>
              <a:gd name="connsiteX4" fmla="*/ 0 w 9144000"/>
              <a:gd name="connsiteY4" fmla="*/ 0 h 3176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3176042">
                <a:moveTo>
                  <a:pt x="0" y="0"/>
                </a:moveTo>
                <a:lnTo>
                  <a:pt x="9144000" y="0"/>
                </a:lnTo>
                <a:lnTo>
                  <a:pt x="9144000" y="3176042"/>
                </a:lnTo>
                <a:lnTo>
                  <a:pt x="0" y="155679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12" name="그림 개체 틀 2">
            <a:extLst>
              <a:ext uri="{FF2B5EF4-FFF2-40B4-BE49-F238E27FC236}">
                <a16:creationId xmlns:a16="http://schemas.microsoft.com/office/drawing/2014/main" id="{5CF05A6B-CDF0-4EC5-9C70-296EED51DE50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767538" y="3202164"/>
            <a:ext cx="3917673" cy="225145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509740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63662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>
            <a:extLst>
              <a:ext uri="{FF2B5EF4-FFF2-40B4-BE49-F238E27FC236}">
                <a16:creationId xmlns:a16="http://schemas.microsoft.com/office/drawing/2014/main" id="{23B867E3-38AB-4476-8632-34EDFC59DB87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6600622" y="1305993"/>
            <a:ext cx="4334608" cy="433509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46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3" name="Arc 2">
            <a:extLst>
              <a:ext uri="{FF2B5EF4-FFF2-40B4-BE49-F238E27FC236}">
                <a16:creationId xmlns:a16="http://schemas.microsoft.com/office/drawing/2014/main" id="{94A74E82-B34D-4C4B-B00A-63C2E0C1481F}"/>
              </a:ext>
            </a:extLst>
          </p:cNvPr>
          <p:cNvSpPr/>
          <p:nvPr userDrawn="1"/>
        </p:nvSpPr>
        <p:spPr>
          <a:xfrm>
            <a:off x="6320628" y="1026240"/>
            <a:ext cx="4894597" cy="4894597"/>
          </a:xfrm>
          <a:prstGeom prst="arc">
            <a:avLst>
              <a:gd name="adj1" fmla="val 12493243"/>
              <a:gd name="adj2" fmla="val 8891088"/>
            </a:avLst>
          </a:prstGeom>
          <a:ln w="25400">
            <a:solidFill>
              <a:schemeClr val="accent1"/>
            </a:solidFill>
            <a:headEnd type="none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9280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96040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4830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506671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2482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PNG &amp; Shapes Layout</a:t>
            </a:r>
          </a:p>
        </p:txBody>
      </p:sp>
    </p:spTree>
    <p:extLst>
      <p:ext uri="{BB962C8B-B14F-4D97-AF65-F5344CB8AC3E}">
        <p14:creationId xmlns:p14="http://schemas.microsoft.com/office/powerpoint/2010/main" val="24463927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123478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sp>
        <p:nvSpPr>
          <p:cNvPr id="3" name="Rounded Rectangle 2"/>
          <p:cNvSpPr/>
          <p:nvPr userDrawn="1"/>
        </p:nvSpPr>
        <p:spPr>
          <a:xfrm>
            <a:off x="354010" y="1131591"/>
            <a:ext cx="3560767" cy="5402561"/>
          </a:xfrm>
          <a:prstGeom prst="roundRect">
            <a:avLst>
              <a:gd name="adj" fmla="val 396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1"/>
          </a:p>
        </p:txBody>
      </p:sp>
      <p:sp>
        <p:nvSpPr>
          <p:cNvPr id="4" name="Rounded Rectangle 3"/>
          <p:cNvSpPr/>
          <p:nvPr userDrawn="1"/>
        </p:nvSpPr>
        <p:spPr>
          <a:xfrm>
            <a:off x="531933" y="1347500"/>
            <a:ext cx="153868" cy="5015200"/>
          </a:xfrm>
          <a:prstGeom prst="roundRect">
            <a:avLst>
              <a:gd name="adj" fmla="val 50000"/>
            </a:avLst>
          </a:prstGeom>
          <a:solidFill>
            <a:schemeClr val="bg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1">
              <a:solidFill>
                <a:schemeClr val="bg1"/>
              </a:solidFill>
            </a:endParaRPr>
          </a:p>
        </p:txBody>
      </p:sp>
      <p:sp>
        <p:nvSpPr>
          <p:cNvPr id="5" name="Half Frame 4"/>
          <p:cNvSpPr/>
          <p:nvPr userDrawn="1"/>
        </p:nvSpPr>
        <p:spPr>
          <a:xfrm rot="5400000">
            <a:off x="3057177" y="1276653"/>
            <a:ext cx="685849" cy="685148"/>
          </a:xfrm>
          <a:prstGeom prst="halfFrame">
            <a:avLst>
              <a:gd name="adj1" fmla="val 23728"/>
              <a:gd name="adj2" fmla="val 24642"/>
            </a:avLst>
          </a:prstGeom>
          <a:solidFill>
            <a:schemeClr val="bg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1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644E8BB-F13A-4AE0-889E-633DE4143787}"/>
              </a:ext>
            </a:extLst>
          </p:cNvPr>
          <p:cNvSpPr txBox="1"/>
          <p:nvPr userDrawn="1"/>
        </p:nvSpPr>
        <p:spPr>
          <a:xfrm>
            <a:off x="711704" y="1637214"/>
            <a:ext cx="223224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ou can Resize without losing quality</a:t>
            </a:r>
            <a:endParaRPr lang="ko-KR" alt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2CE2B8B-ED32-491A-95B2-D28904BC432C}"/>
              </a:ext>
            </a:extLst>
          </p:cNvPr>
          <p:cNvSpPr txBox="1"/>
          <p:nvPr userDrawn="1"/>
        </p:nvSpPr>
        <p:spPr>
          <a:xfrm>
            <a:off x="711704" y="2127463"/>
            <a:ext cx="2232248" cy="73866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ou can Change Fill Color &amp;</a:t>
            </a:r>
          </a:p>
          <a:p>
            <a:r>
              <a:rPr lang="en-US" altLang="ko-K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ne Color</a:t>
            </a:r>
            <a:endParaRPr lang="ko-KR" alt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2A52DF-2523-4479-BFA3-B5ACE9887E1C}"/>
              </a:ext>
            </a:extLst>
          </p:cNvPr>
          <p:cNvSpPr txBox="1"/>
          <p:nvPr userDrawn="1"/>
        </p:nvSpPr>
        <p:spPr>
          <a:xfrm>
            <a:off x="721229" y="5808438"/>
            <a:ext cx="2232000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ww.allppt.com</a:t>
            </a:r>
            <a:endParaRPr lang="ko-KR" altLang="en-US" sz="1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AAC314F-E96A-4408-95DE-A70E9ED054AF}"/>
              </a:ext>
            </a:extLst>
          </p:cNvPr>
          <p:cNvSpPr txBox="1"/>
          <p:nvPr userDrawn="1"/>
        </p:nvSpPr>
        <p:spPr>
          <a:xfrm>
            <a:off x="721229" y="4450324"/>
            <a:ext cx="2717296" cy="138499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800" b="1" dirty="0">
                <a:solidFill>
                  <a:schemeClr val="bg1"/>
                </a:solidFill>
                <a:latin typeface="+mn-lt"/>
                <a:ea typeface="+mn-ea"/>
                <a:cs typeface="Arial" pitchFamily="34" charset="0"/>
              </a:rPr>
              <a:t>FREE </a:t>
            </a:r>
          </a:p>
          <a:p>
            <a:r>
              <a:rPr lang="en-US" altLang="ko-KR" sz="2800" b="1" dirty="0">
                <a:solidFill>
                  <a:schemeClr val="bg1"/>
                </a:solidFill>
                <a:latin typeface="+mn-lt"/>
                <a:ea typeface="+mn-ea"/>
                <a:cs typeface="Arial" pitchFamily="34" charset="0"/>
              </a:rPr>
              <a:t>PPT TEMPLATES</a:t>
            </a:r>
          </a:p>
        </p:txBody>
      </p:sp>
    </p:spTree>
    <p:extLst>
      <p:ext uri="{BB962C8B-B14F-4D97-AF65-F5344CB8AC3E}">
        <p14:creationId xmlns:p14="http://schemas.microsoft.com/office/powerpoint/2010/main" val="3136765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47202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23DE32A5-6181-4C51-AD5C-3F1A448478A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1899324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839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Agenda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2320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aam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9">
            <a:extLst>
              <a:ext uri="{FF2B5EF4-FFF2-40B4-BE49-F238E27FC236}">
                <a16:creationId xmlns:a16="http://schemas.microsoft.com/office/drawing/2014/main" id="{EF70765A-4598-4D75-8EBE-B820808F655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Our Team LAYOUT</a:t>
            </a:r>
          </a:p>
        </p:txBody>
      </p:sp>
      <p:sp>
        <p:nvSpPr>
          <p:cNvPr id="4" name="그림 개체 틀 2">
            <a:extLst>
              <a:ext uri="{FF2B5EF4-FFF2-40B4-BE49-F238E27FC236}">
                <a16:creationId xmlns:a16="http://schemas.microsoft.com/office/drawing/2014/main" id="{7A93F2A8-E9B4-4FBC-B414-DC9803D923D9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995168" y="2560523"/>
            <a:ext cx="2160000" cy="216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22225">
            <a:solidFill>
              <a:schemeClr val="accent3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5" name="그림 개체 틀 2">
            <a:extLst>
              <a:ext uri="{FF2B5EF4-FFF2-40B4-BE49-F238E27FC236}">
                <a16:creationId xmlns:a16="http://schemas.microsoft.com/office/drawing/2014/main" id="{EC3D2488-3F58-407E-9BB0-8EE204A58A8A}"/>
              </a:ext>
            </a:extLst>
          </p:cNvPr>
          <p:cNvSpPr>
            <a:spLocks noGrp="1"/>
          </p:cNvSpPr>
          <p:nvPr>
            <p:ph type="pic" sz="quarter" idx="57" hasCustomPrompt="1"/>
          </p:nvPr>
        </p:nvSpPr>
        <p:spPr>
          <a:xfrm>
            <a:off x="4495312" y="2560523"/>
            <a:ext cx="2160000" cy="216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22225">
            <a:solidFill>
              <a:schemeClr val="accent2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6" name="그림 개체 틀 2">
            <a:extLst>
              <a:ext uri="{FF2B5EF4-FFF2-40B4-BE49-F238E27FC236}">
                <a16:creationId xmlns:a16="http://schemas.microsoft.com/office/drawing/2014/main" id="{86B69C6D-9647-4A3E-9A66-A73EE3F4286F}"/>
              </a:ext>
            </a:extLst>
          </p:cNvPr>
          <p:cNvSpPr>
            <a:spLocks noGrp="1"/>
          </p:cNvSpPr>
          <p:nvPr>
            <p:ph type="pic" sz="quarter" idx="60" hasCustomPrompt="1"/>
          </p:nvPr>
        </p:nvSpPr>
        <p:spPr>
          <a:xfrm>
            <a:off x="7995455" y="2560523"/>
            <a:ext cx="2160000" cy="216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22225">
            <a:solidFill>
              <a:schemeClr val="accent1"/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68664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E117BCC-3032-4F8C-AA88-4892223066D6}"/>
              </a:ext>
            </a:extLst>
          </p:cNvPr>
          <p:cNvGrpSpPr/>
          <p:nvPr userDrawn="1"/>
        </p:nvGrpSpPr>
        <p:grpSpPr>
          <a:xfrm>
            <a:off x="9613650" y="2003247"/>
            <a:ext cx="2578350" cy="4052320"/>
            <a:chOff x="9508727" y="2147107"/>
            <a:chExt cx="2683273" cy="4217224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D9E0B0B1-4B11-4180-BADE-DB071FCDEC5D}"/>
                </a:ext>
              </a:extLst>
            </p:cNvPr>
            <p:cNvSpPr/>
            <p:nvPr/>
          </p:nvSpPr>
          <p:spPr>
            <a:xfrm>
              <a:off x="11381596" y="5780548"/>
              <a:ext cx="810404" cy="583783"/>
            </a:xfrm>
            <a:custGeom>
              <a:avLst/>
              <a:gdLst>
                <a:gd name="connsiteX0" fmla="*/ 267669 w 810404"/>
                <a:gd name="connsiteY0" fmla="*/ 0 h 583783"/>
                <a:gd name="connsiteX1" fmla="*/ 769357 w 810404"/>
                <a:gd name="connsiteY1" fmla="*/ 0 h 583783"/>
                <a:gd name="connsiteX2" fmla="*/ 805844 w 810404"/>
                <a:gd name="connsiteY2" fmla="*/ 0 h 583783"/>
                <a:gd name="connsiteX3" fmla="*/ 810404 w 810404"/>
                <a:gd name="connsiteY3" fmla="*/ 0 h 583783"/>
                <a:gd name="connsiteX4" fmla="*/ 810404 w 810404"/>
                <a:gd name="connsiteY4" fmla="*/ 583783 h 583783"/>
                <a:gd name="connsiteX5" fmla="*/ 805844 w 810404"/>
                <a:gd name="connsiteY5" fmla="*/ 583783 h 583783"/>
                <a:gd name="connsiteX6" fmla="*/ 769357 w 810404"/>
                <a:gd name="connsiteY6" fmla="*/ 583783 h 583783"/>
                <a:gd name="connsiteX7" fmla="*/ 170371 w 810404"/>
                <a:gd name="connsiteY7" fmla="*/ 583783 h 583783"/>
                <a:gd name="connsiteX8" fmla="*/ 152128 w 810404"/>
                <a:gd name="connsiteY8" fmla="*/ 367906 h 583783"/>
                <a:gd name="connsiteX9" fmla="*/ 267669 w 810404"/>
                <a:gd name="connsiteY9" fmla="*/ 0 h 583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10404" h="583783">
                  <a:moveTo>
                    <a:pt x="267669" y="0"/>
                  </a:moveTo>
                  <a:lnTo>
                    <a:pt x="769357" y="0"/>
                  </a:lnTo>
                  <a:lnTo>
                    <a:pt x="805844" y="0"/>
                  </a:lnTo>
                  <a:lnTo>
                    <a:pt x="810404" y="0"/>
                  </a:lnTo>
                  <a:lnTo>
                    <a:pt x="810404" y="583783"/>
                  </a:lnTo>
                  <a:lnTo>
                    <a:pt x="805844" y="583783"/>
                  </a:lnTo>
                  <a:cubicBezTo>
                    <a:pt x="805844" y="583783"/>
                    <a:pt x="793682" y="583783"/>
                    <a:pt x="769357" y="583783"/>
                  </a:cubicBezTo>
                  <a:cubicBezTo>
                    <a:pt x="675101" y="583783"/>
                    <a:pt x="413614" y="583783"/>
                    <a:pt x="170371" y="583783"/>
                  </a:cubicBezTo>
                  <a:cubicBezTo>
                    <a:pt x="-133682" y="583783"/>
                    <a:pt x="39629" y="483446"/>
                    <a:pt x="152128" y="367906"/>
                  </a:cubicBezTo>
                  <a:cubicBezTo>
                    <a:pt x="264629" y="249324"/>
                    <a:pt x="267669" y="0"/>
                    <a:pt x="267669" y="0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75000"/>
                  </a:schemeClr>
                </a:gs>
                <a:gs pos="53000">
                  <a:schemeClr val="bg1">
                    <a:lumMod val="85000"/>
                  </a:schemeClr>
                </a:gs>
                <a:gs pos="83000">
                  <a:schemeClr val="bg1">
                    <a:lumMod val="7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6200000" scaled="0"/>
            </a:gradFill>
            <a:ln w="9525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/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1EDE72EE-879B-4FEA-A6CD-BCF46F39E4C4}"/>
                </a:ext>
              </a:extLst>
            </p:cNvPr>
            <p:cNvSpPr/>
            <p:nvPr/>
          </p:nvSpPr>
          <p:spPr>
            <a:xfrm>
              <a:off x="9508727" y="2147107"/>
              <a:ext cx="2683273" cy="3642562"/>
            </a:xfrm>
            <a:custGeom>
              <a:avLst/>
              <a:gdLst>
                <a:gd name="connsiteX0" fmla="*/ 170270 w 2683273"/>
                <a:gd name="connsiteY0" fmla="*/ 0 h 3642562"/>
                <a:gd name="connsiteX1" fmla="*/ 2645266 w 2683273"/>
                <a:gd name="connsiteY1" fmla="*/ 0 h 3642562"/>
                <a:gd name="connsiteX2" fmla="*/ 2683273 w 2683273"/>
                <a:gd name="connsiteY2" fmla="*/ 0 h 3642562"/>
                <a:gd name="connsiteX3" fmla="*/ 2683273 w 2683273"/>
                <a:gd name="connsiteY3" fmla="*/ 3642562 h 3642562"/>
                <a:gd name="connsiteX4" fmla="*/ 155068 w 2683273"/>
                <a:gd name="connsiteY4" fmla="*/ 3642562 h 3642562"/>
                <a:gd name="connsiteX5" fmla="*/ 0 w 2683273"/>
                <a:gd name="connsiteY5" fmla="*/ 3469251 h 3642562"/>
                <a:gd name="connsiteX6" fmla="*/ 0 w 2683273"/>
                <a:gd name="connsiteY6" fmla="*/ 170270 h 3642562"/>
                <a:gd name="connsiteX7" fmla="*/ 170270 w 2683273"/>
                <a:gd name="connsiteY7" fmla="*/ 0 h 3642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83273" h="3642562">
                  <a:moveTo>
                    <a:pt x="170270" y="0"/>
                  </a:moveTo>
                  <a:lnTo>
                    <a:pt x="2645266" y="0"/>
                  </a:lnTo>
                  <a:lnTo>
                    <a:pt x="2683273" y="0"/>
                  </a:lnTo>
                  <a:lnTo>
                    <a:pt x="2683273" y="3642562"/>
                  </a:lnTo>
                  <a:lnTo>
                    <a:pt x="155068" y="3642562"/>
                  </a:lnTo>
                  <a:cubicBezTo>
                    <a:pt x="69933" y="3642562"/>
                    <a:pt x="0" y="3566549"/>
                    <a:pt x="0" y="3469251"/>
                  </a:cubicBezTo>
                  <a:lnTo>
                    <a:pt x="0" y="170270"/>
                  </a:lnTo>
                  <a:cubicBezTo>
                    <a:pt x="0" y="72973"/>
                    <a:pt x="82095" y="0"/>
                    <a:pt x="170270" y="0"/>
                  </a:cubicBezTo>
                  <a:close/>
                </a:path>
              </a:pathLst>
            </a:custGeom>
            <a:solidFill>
              <a:srgbClr val="999999"/>
            </a:solidFill>
            <a:ln w="9525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dirty="0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2CCB3843-05FA-4D36-8253-9E8F3AB1921C}"/>
                </a:ext>
              </a:extLst>
            </p:cNvPr>
            <p:cNvSpPr/>
            <p:nvPr/>
          </p:nvSpPr>
          <p:spPr>
            <a:xfrm>
              <a:off x="9536092" y="2177513"/>
              <a:ext cx="2655908" cy="3195604"/>
            </a:xfrm>
            <a:custGeom>
              <a:avLst/>
              <a:gdLst>
                <a:gd name="connsiteX0" fmla="*/ 170270 w 2655908"/>
                <a:gd name="connsiteY0" fmla="*/ 0 h 3195604"/>
                <a:gd name="connsiteX1" fmla="*/ 2623983 w 2655908"/>
                <a:gd name="connsiteY1" fmla="*/ 0 h 3195604"/>
                <a:gd name="connsiteX2" fmla="*/ 2655908 w 2655908"/>
                <a:gd name="connsiteY2" fmla="*/ 0 h 3195604"/>
                <a:gd name="connsiteX3" fmla="*/ 2655908 w 2655908"/>
                <a:gd name="connsiteY3" fmla="*/ 3195604 h 3195604"/>
                <a:gd name="connsiteX4" fmla="*/ 0 w 2655908"/>
                <a:gd name="connsiteY4" fmla="*/ 3195604 h 3195604"/>
                <a:gd name="connsiteX5" fmla="*/ 0 w 2655908"/>
                <a:gd name="connsiteY5" fmla="*/ 148987 h 3195604"/>
                <a:gd name="connsiteX6" fmla="*/ 170270 w 2655908"/>
                <a:gd name="connsiteY6" fmla="*/ 0 h 3195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55908" h="3195604">
                  <a:moveTo>
                    <a:pt x="170270" y="0"/>
                  </a:moveTo>
                  <a:lnTo>
                    <a:pt x="2623983" y="0"/>
                  </a:lnTo>
                  <a:lnTo>
                    <a:pt x="2655908" y="0"/>
                  </a:lnTo>
                  <a:lnTo>
                    <a:pt x="2655908" y="3195604"/>
                  </a:lnTo>
                  <a:lnTo>
                    <a:pt x="0" y="3195604"/>
                  </a:lnTo>
                  <a:lnTo>
                    <a:pt x="0" y="148987"/>
                  </a:lnTo>
                  <a:cubicBezTo>
                    <a:pt x="0" y="60811"/>
                    <a:pt x="82095" y="0"/>
                    <a:pt x="170270" y="0"/>
                  </a:cubicBezTo>
                  <a:close/>
                </a:path>
              </a:pathLst>
            </a:custGeom>
            <a:solidFill>
              <a:srgbClr val="231F20"/>
            </a:solidFill>
            <a:ln w="9525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dirty="0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AB7AF8A9-20F4-42A9-9ACC-52EA430548E1}"/>
                </a:ext>
              </a:extLst>
            </p:cNvPr>
            <p:cNvSpPr/>
            <p:nvPr/>
          </p:nvSpPr>
          <p:spPr>
            <a:xfrm>
              <a:off x="11384738" y="6312642"/>
              <a:ext cx="807262" cy="48649"/>
            </a:xfrm>
            <a:custGeom>
              <a:avLst/>
              <a:gdLst>
                <a:gd name="connsiteX0" fmla="*/ 0 w 807262"/>
                <a:gd name="connsiteY0" fmla="*/ 0 h 48649"/>
                <a:gd name="connsiteX1" fmla="*/ 807262 w 807262"/>
                <a:gd name="connsiteY1" fmla="*/ 0 h 48649"/>
                <a:gd name="connsiteX2" fmla="*/ 807262 w 807262"/>
                <a:gd name="connsiteY2" fmla="*/ 48649 h 48649"/>
                <a:gd name="connsiteX3" fmla="*/ 799662 w 807262"/>
                <a:gd name="connsiteY3" fmla="*/ 48649 h 48649"/>
                <a:gd name="connsiteX4" fmla="*/ 772297 w 807262"/>
                <a:gd name="connsiteY4" fmla="*/ 48649 h 48649"/>
                <a:gd name="connsiteX5" fmla="*/ 173311 w 807262"/>
                <a:gd name="connsiteY5" fmla="*/ 48649 h 48649"/>
                <a:gd name="connsiteX6" fmla="*/ 0 w 807262"/>
                <a:gd name="connsiteY6" fmla="*/ 6081 h 48649"/>
                <a:gd name="connsiteX7" fmla="*/ 0 w 807262"/>
                <a:gd name="connsiteY7" fmla="*/ 3041 h 48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07262" h="48649">
                  <a:moveTo>
                    <a:pt x="0" y="0"/>
                  </a:moveTo>
                  <a:lnTo>
                    <a:pt x="807262" y="0"/>
                  </a:lnTo>
                  <a:lnTo>
                    <a:pt x="807262" y="48649"/>
                  </a:lnTo>
                  <a:lnTo>
                    <a:pt x="799662" y="48649"/>
                  </a:lnTo>
                  <a:cubicBezTo>
                    <a:pt x="793581" y="48649"/>
                    <a:pt x="784459" y="48649"/>
                    <a:pt x="772297" y="48649"/>
                  </a:cubicBezTo>
                  <a:cubicBezTo>
                    <a:pt x="678039" y="48649"/>
                    <a:pt x="416553" y="48649"/>
                    <a:pt x="173311" y="48649"/>
                  </a:cubicBezTo>
                  <a:cubicBezTo>
                    <a:pt x="48648" y="48649"/>
                    <a:pt x="0" y="36487"/>
                    <a:pt x="0" y="6081"/>
                  </a:cubicBezTo>
                  <a:cubicBezTo>
                    <a:pt x="0" y="6081"/>
                    <a:pt x="0" y="6081"/>
                    <a:pt x="0" y="3041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dirty="0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3B04ADD-D9A0-4779-9DE8-7B053FC465FF}"/>
                </a:ext>
              </a:extLst>
            </p:cNvPr>
            <p:cNvSpPr/>
            <p:nvPr/>
          </p:nvSpPr>
          <p:spPr>
            <a:xfrm>
              <a:off x="9536092" y="5379197"/>
              <a:ext cx="2655908" cy="395270"/>
            </a:xfrm>
            <a:custGeom>
              <a:avLst/>
              <a:gdLst>
                <a:gd name="connsiteX0" fmla="*/ 0 w 2655908"/>
                <a:gd name="connsiteY0" fmla="*/ 0 h 395270"/>
                <a:gd name="connsiteX1" fmla="*/ 2655908 w 2655908"/>
                <a:gd name="connsiteY1" fmla="*/ 0 h 395270"/>
                <a:gd name="connsiteX2" fmla="*/ 2655908 w 2655908"/>
                <a:gd name="connsiteY2" fmla="*/ 395270 h 395270"/>
                <a:gd name="connsiteX3" fmla="*/ 2623983 w 2655908"/>
                <a:gd name="connsiteY3" fmla="*/ 395270 h 395270"/>
                <a:gd name="connsiteX4" fmla="*/ 170270 w 2655908"/>
                <a:gd name="connsiteY4" fmla="*/ 395270 h 395270"/>
                <a:gd name="connsiteX5" fmla="*/ 0 w 2655908"/>
                <a:gd name="connsiteY5" fmla="*/ 246284 h 395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55908" h="395270">
                  <a:moveTo>
                    <a:pt x="0" y="0"/>
                  </a:moveTo>
                  <a:lnTo>
                    <a:pt x="2655908" y="0"/>
                  </a:lnTo>
                  <a:lnTo>
                    <a:pt x="2655908" y="395270"/>
                  </a:lnTo>
                  <a:lnTo>
                    <a:pt x="2623983" y="395270"/>
                  </a:lnTo>
                  <a:lnTo>
                    <a:pt x="170270" y="395270"/>
                  </a:lnTo>
                  <a:cubicBezTo>
                    <a:pt x="82095" y="395270"/>
                    <a:pt x="0" y="322297"/>
                    <a:pt x="0" y="246284"/>
                  </a:cubicBez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F98221A9-6AC7-4184-B404-4D26AC76772E}"/>
                </a:ext>
              </a:extLst>
            </p:cNvPr>
            <p:cNvSpPr/>
            <p:nvPr/>
          </p:nvSpPr>
          <p:spPr>
            <a:xfrm>
              <a:off x="9711093" y="2388830"/>
              <a:ext cx="2480907" cy="2797293"/>
            </a:xfrm>
            <a:custGeom>
              <a:avLst/>
              <a:gdLst>
                <a:gd name="connsiteX0" fmla="*/ 30683 w 6586571"/>
                <a:gd name="connsiteY0" fmla="*/ 30683 h 3763755"/>
                <a:gd name="connsiteX1" fmla="*/ 6564071 w 6586571"/>
                <a:gd name="connsiteY1" fmla="*/ 30683 h 3763755"/>
                <a:gd name="connsiteX2" fmla="*/ 6564071 w 6586571"/>
                <a:gd name="connsiteY2" fmla="*/ 3753528 h 3763755"/>
                <a:gd name="connsiteX3" fmla="*/ 30683 w 6586571"/>
                <a:gd name="connsiteY3" fmla="*/ 3753528 h 37637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586571" h="3763755">
                  <a:moveTo>
                    <a:pt x="30683" y="30683"/>
                  </a:moveTo>
                  <a:lnTo>
                    <a:pt x="6564071" y="30683"/>
                  </a:lnTo>
                  <a:lnTo>
                    <a:pt x="6564071" y="3753528"/>
                  </a:lnTo>
                  <a:lnTo>
                    <a:pt x="30683" y="3753528"/>
                  </a:lnTo>
                  <a:close/>
                </a:path>
              </a:pathLst>
            </a:custGeom>
            <a:solidFill>
              <a:srgbClr val="F2F2F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E24C79AC-939D-4B2C-8A93-F1F58E8EDBA8}"/>
                </a:ext>
              </a:extLst>
            </p:cNvPr>
            <p:cNvSpPr/>
            <p:nvPr/>
          </p:nvSpPr>
          <p:spPr>
            <a:xfrm>
              <a:off x="10791316" y="2439610"/>
              <a:ext cx="1400684" cy="2776919"/>
            </a:xfrm>
            <a:custGeom>
              <a:avLst/>
              <a:gdLst>
                <a:gd name="connsiteX0" fmla="*/ 2567127 w 4009217"/>
                <a:gd name="connsiteY0" fmla="*/ 30683 h 4295590"/>
                <a:gd name="connsiteX1" fmla="*/ 3798529 w 4009217"/>
                <a:gd name="connsiteY1" fmla="*/ 30683 h 4295590"/>
                <a:gd name="connsiteX2" fmla="*/ 4007172 w 4009217"/>
                <a:gd name="connsiteY2" fmla="*/ 272054 h 4295590"/>
                <a:gd name="connsiteX3" fmla="*/ 3998990 w 4009217"/>
                <a:gd name="connsiteY3" fmla="*/ 4268999 h 4295590"/>
                <a:gd name="connsiteX4" fmla="*/ 30683 w 4009217"/>
                <a:gd name="connsiteY4" fmla="*/ 4268999 h 4295590"/>
                <a:gd name="connsiteX0" fmla="*/ 2536444 w 3976489"/>
                <a:gd name="connsiteY0" fmla="*/ 0 h 4238316"/>
                <a:gd name="connsiteX1" fmla="*/ 3976489 w 3976489"/>
                <a:gd name="connsiteY1" fmla="*/ 241371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536444 w 3976489"/>
                <a:gd name="connsiteY0" fmla="*/ 0 h 4238316"/>
                <a:gd name="connsiteX1" fmla="*/ 3976489 w 3976489"/>
                <a:gd name="connsiteY1" fmla="*/ 213683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473335 w 3976489"/>
                <a:gd name="connsiteY0" fmla="*/ 0 h 4035268"/>
                <a:gd name="connsiteX1" fmla="*/ 3976489 w 3976489"/>
                <a:gd name="connsiteY1" fmla="*/ 10635 h 4035268"/>
                <a:gd name="connsiteX2" fmla="*/ 3968307 w 3976489"/>
                <a:gd name="connsiteY2" fmla="*/ 4035268 h 4035268"/>
                <a:gd name="connsiteX3" fmla="*/ 0 w 3976489"/>
                <a:gd name="connsiteY3" fmla="*/ 4035268 h 4035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76489" h="4035268">
                  <a:moveTo>
                    <a:pt x="2473335" y="0"/>
                  </a:moveTo>
                  <a:lnTo>
                    <a:pt x="3976489" y="10635"/>
                  </a:lnTo>
                  <a:cubicBezTo>
                    <a:pt x="3973762" y="1342950"/>
                    <a:pt x="3971034" y="2702953"/>
                    <a:pt x="3968307" y="4035268"/>
                  </a:cubicBezTo>
                  <a:lnTo>
                    <a:pt x="0" y="4035268"/>
                  </a:lnTo>
                </a:path>
              </a:pathLst>
            </a:custGeom>
            <a:solidFill>
              <a:srgbClr val="999999">
                <a:alpha val="1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079717CE-5FF1-456C-B564-55798E060E3B}"/>
              </a:ext>
            </a:extLst>
          </p:cNvPr>
          <p:cNvSpPr/>
          <p:nvPr userDrawn="1"/>
        </p:nvSpPr>
        <p:spPr>
          <a:xfrm>
            <a:off x="0" y="2"/>
            <a:ext cx="12192000" cy="1880449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>
              <a:solidFill>
                <a:schemeClr val="bg1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51B4AAB-F0BC-4BA8-8711-B6E764DC67C4}"/>
              </a:ext>
            </a:extLst>
          </p:cNvPr>
          <p:cNvSpPr/>
          <p:nvPr userDrawn="1"/>
        </p:nvSpPr>
        <p:spPr>
          <a:xfrm>
            <a:off x="5466000" y="1233032"/>
            <a:ext cx="1260000" cy="1260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sp>
        <p:nvSpPr>
          <p:cNvPr id="12" name="Oval 9">
            <a:extLst>
              <a:ext uri="{FF2B5EF4-FFF2-40B4-BE49-F238E27FC236}">
                <a16:creationId xmlns:a16="http://schemas.microsoft.com/office/drawing/2014/main" id="{13FCA882-D6A7-47A0-8F53-222F73770C2C}"/>
              </a:ext>
            </a:extLst>
          </p:cNvPr>
          <p:cNvSpPr/>
          <p:nvPr userDrawn="1"/>
        </p:nvSpPr>
        <p:spPr>
          <a:xfrm>
            <a:off x="6714751" y="3743880"/>
            <a:ext cx="2520000" cy="252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0"/>
          </a:p>
        </p:txBody>
      </p:sp>
      <p:sp>
        <p:nvSpPr>
          <p:cNvPr id="13" name="Picture Placeholder 2">
            <a:extLst>
              <a:ext uri="{FF2B5EF4-FFF2-40B4-BE49-F238E27FC236}">
                <a16:creationId xmlns:a16="http://schemas.microsoft.com/office/drawing/2014/main" id="{9DB5361C-4E28-430F-9AB8-82C47DA59C59}"/>
              </a:ext>
            </a:extLst>
          </p:cNvPr>
          <p:cNvSpPr>
            <a:spLocks noGrp="1"/>
          </p:cNvSpPr>
          <p:nvPr>
            <p:ph type="pic" idx="10" hasCustomPrompt="1"/>
          </p:nvPr>
        </p:nvSpPr>
        <p:spPr>
          <a:xfrm>
            <a:off x="9745813" y="2221239"/>
            <a:ext cx="2446188" cy="273681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itchFamily="34" charset="0"/>
              </a:defRPr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grpSp>
        <p:nvGrpSpPr>
          <p:cNvPr id="14" name="Group 20">
            <a:extLst>
              <a:ext uri="{FF2B5EF4-FFF2-40B4-BE49-F238E27FC236}">
                <a16:creationId xmlns:a16="http://schemas.microsoft.com/office/drawing/2014/main" id="{354EA4D5-D4EB-4CB5-9857-49FA2B15841F}"/>
              </a:ext>
            </a:extLst>
          </p:cNvPr>
          <p:cNvGrpSpPr/>
          <p:nvPr userDrawn="1"/>
        </p:nvGrpSpPr>
        <p:grpSpPr>
          <a:xfrm>
            <a:off x="7019112" y="2341950"/>
            <a:ext cx="1890758" cy="3323854"/>
            <a:chOff x="445712" y="1449040"/>
            <a:chExt cx="2113018" cy="3924176"/>
          </a:xfrm>
        </p:grpSpPr>
        <p:sp>
          <p:nvSpPr>
            <p:cNvPr id="15" name="Rounded Rectangle 21">
              <a:extLst>
                <a:ext uri="{FF2B5EF4-FFF2-40B4-BE49-F238E27FC236}">
                  <a16:creationId xmlns:a16="http://schemas.microsoft.com/office/drawing/2014/main" id="{FBFC0138-3DDC-4D23-9F01-896D4915E925}"/>
                </a:ext>
              </a:extLst>
            </p:cNvPr>
            <p:cNvSpPr/>
            <p:nvPr userDrawn="1"/>
          </p:nvSpPr>
          <p:spPr>
            <a:xfrm>
              <a:off x="445712" y="1449040"/>
              <a:ext cx="2113018" cy="3924176"/>
            </a:xfrm>
            <a:prstGeom prst="roundRect">
              <a:avLst>
                <a:gd name="adj" fmla="val 13580"/>
              </a:avLst>
            </a:prstGeom>
            <a:solidFill>
              <a:srgbClr val="262626"/>
            </a:solidFill>
            <a:ln w="88900">
              <a:noFill/>
            </a:ln>
            <a:effectLst/>
            <a:scene3d>
              <a:camera prst="perspectiveFront"/>
              <a:lightRig rig="threePt" dir="t"/>
            </a:scene3d>
            <a:sp3d prstMaterial="plastic">
              <a:bevelT w="127000" h="50800"/>
              <a:bevelB w="127000" h="254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 dirty="0"/>
            </a:p>
          </p:txBody>
        </p:sp>
        <p:sp>
          <p:nvSpPr>
            <p:cNvPr id="16" name="Rectangle 22">
              <a:extLst>
                <a:ext uri="{FF2B5EF4-FFF2-40B4-BE49-F238E27FC236}">
                  <a16:creationId xmlns:a16="http://schemas.microsoft.com/office/drawing/2014/main" id="{118890BA-E4FD-42D6-8AC7-1AC8FAC00592}"/>
                </a:ext>
              </a:extLst>
            </p:cNvPr>
            <p:cNvSpPr/>
            <p:nvPr userDrawn="1"/>
          </p:nvSpPr>
          <p:spPr>
            <a:xfrm>
              <a:off x="1379920" y="1650572"/>
              <a:ext cx="216024" cy="34350"/>
            </a:xfrm>
            <a:prstGeom prst="rect">
              <a:avLst/>
            </a:prstGeom>
            <a:solidFill>
              <a:srgbClr val="B0B0B0"/>
            </a:solidFill>
            <a:ln w="889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grpSp>
          <p:nvGrpSpPr>
            <p:cNvPr id="17" name="Group 23">
              <a:extLst>
                <a:ext uri="{FF2B5EF4-FFF2-40B4-BE49-F238E27FC236}">
                  <a16:creationId xmlns:a16="http://schemas.microsoft.com/office/drawing/2014/main" id="{2E10FAE0-0A16-4D44-B561-8BFCCF53C81B}"/>
                </a:ext>
              </a:extLst>
            </p:cNvPr>
            <p:cNvGrpSpPr/>
            <p:nvPr userDrawn="1"/>
          </p:nvGrpSpPr>
          <p:grpSpPr>
            <a:xfrm>
              <a:off x="1407705" y="5045834"/>
              <a:ext cx="211967" cy="211967"/>
              <a:chOff x="1549420" y="5712364"/>
              <a:chExt cx="312583" cy="312583"/>
            </a:xfrm>
          </p:grpSpPr>
          <p:sp>
            <p:nvSpPr>
              <p:cNvPr id="18" name="Oval 24">
                <a:extLst>
                  <a:ext uri="{FF2B5EF4-FFF2-40B4-BE49-F238E27FC236}">
                    <a16:creationId xmlns:a16="http://schemas.microsoft.com/office/drawing/2014/main" id="{9AE4CF47-5EF3-4EA4-A009-ABF2A05D1F14}"/>
                  </a:ext>
                </a:extLst>
              </p:cNvPr>
              <p:cNvSpPr/>
              <p:nvPr userDrawn="1"/>
            </p:nvSpPr>
            <p:spPr>
              <a:xfrm>
                <a:off x="1549420" y="5712364"/>
                <a:ext cx="312583" cy="312583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1">
                      <a:lumMod val="94000"/>
                      <a:lumOff val="6000"/>
                    </a:schemeClr>
                  </a:gs>
                  <a:gs pos="56000">
                    <a:schemeClr val="tx1">
                      <a:lumMod val="65000"/>
                      <a:lumOff val="35000"/>
                    </a:schemeClr>
                  </a:gs>
                  <a:gs pos="91000">
                    <a:schemeClr val="tx1">
                      <a:lumMod val="50000"/>
                      <a:lumOff val="50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0800000" scaled="1"/>
                <a:tileRect/>
              </a:gradFill>
              <a:ln w="0">
                <a:solidFill>
                  <a:srgbClr val="262626"/>
                </a:solidFill>
              </a:ln>
              <a:scene3d>
                <a:camera prst="perspectiveFront"/>
                <a:lightRig rig="threePt" dir="t"/>
              </a:scene3d>
              <a:sp3d>
                <a:bevelT w="63500"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800"/>
              </a:p>
            </p:txBody>
          </p:sp>
          <p:sp>
            <p:nvSpPr>
              <p:cNvPr id="19" name="Rounded Rectangle 25">
                <a:extLst>
                  <a:ext uri="{FF2B5EF4-FFF2-40B4-BE49-F238E27FC236}">
                    <a16:creationId xmlns:a16="http://schemas.microsoft.com/office/drawing/2014/main" id="{6C8A489D-2846-49A9-B94F-3D588B4AB95C}"/>
                  </a:ext>
                </a:extLst>
              </p:cNvPr>
              <p:cNvSpPr/>
              <p:nvPr userDrawn="1"/>
            </p:nvSpPr>
            <p:spPr>
              <a:xfrm>
                <a:off x="1634225" y="5796647"/>
                <a:ext cx="142969" cy="144016"/>
              </a:xfrm>
              <a:prstGeom prst="roundRect">
                <a:avLst/>
              </a:prstGeom>
              <a:solidFill>
                <a:srgbClr val="737373"/>
              </a:solidFill>
              <a:ln w="6350">
                <a:solidFill>
                  <a:srgbClr val="B0B0B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800"/>
              </a:p>
            </p:txBody>
          </p:sp>
        </p:grpSp>
      </p:grpSp>
      <p:sp>
        <p:nvSpPr>
          <p:cNvPr id="20" name="Picture Placeholder 2">
            <a:extLst>
              <a:ext uri="{FF2B5EF4-FFF2-40B4-BE49-F238E27FC236}">
                <a16:creationId xmlns:a16="http://schemas.microsoft.com/office/drawing/2014/main" id="{35D9DFBD-E320-498F-B6AB-EDE7A3C3E4A3}"/>
              </a:ext>
            </a:extLst>
          </p:cNvPr>
          <p:cNvSpPr>
            <a:spLocks noGrp="1"/>
          </p:cNvSpPr>
          <p:nvPr>
            <p:ph type="pic" idx="11" hasCustomPrompt="1"/>
          </p:nvPr>
        </p:nvSpPr>
        <p:spPr>
          <a:xfrm>
            <a:off x="7145482" y="2668904"/>
            <a:ext cx="1624041" cy="266342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itchFamily="34" charset="0"/>
              </a:defRPr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4E77E7AC-8C78-442E-888C-75CA5F39664A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38332950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04451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>
            <a:extLst>
              <a:ext uri="{FF2B5EF4-FFF2-40B4-BE49-F238E27FC236}">
                <a16:creationId xmlns:a16="http://schemas.microsoft.com/office/drawing/2014/main" id="{642695E7-0C1B-46BA-A458-9D37FBA5911A}"/>
              </a:ext>
            </a:extLst>
          </p:cNvPr>
          <p:cNvSpPr>
            <a:spLocks noGrp="1"/>
          </p:cNvSpPr>
          <p:nvPr>
            <p:ph type="pic" idx="10" hasCustomPrompt="1"/>
          </p:nvPr>
        </p:nvSpPr>
        <p:spPr>
          <a:xfrm>
            <a:off x="0" y="0"/>
            <a:ext cx="403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A4CA258-6152-46AF-8FC9-428779C9219B}"/>
              </a:ext>
            </a:extLst>
          </p:cNvPr>
          <p:cNvSpPr>
            <a:spLocks noGrp="1"/>
          </p:cNvSpPr>
          <p:nvPr>
            <p:ph type="pic" idx="11" hasCustomPrompt="1"/>
          </p:nvPr>
        </p:nvSpPr>
        <p:spPr>
          <a:xfrm>
            <a:off x="8160000" y="0"/>
            <a:ext cx="403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9585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1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1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4.xml"/><Relationship Id="rId16" Type="http://schemas.openxmlformats.org/officeDocument/2006/relationships/slideLayout" Target="../slideLayouts/slideLayout18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2.xml"/><Relationship Id="rId19" Type="http://schemas.openxmlformats.org/officeDocument/2006/relationships/slideLayout" Target="../slideLayouts/slideLayout21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5990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5311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9" r:id="rId15"/>
    <p:sldLayoutId id="2147483688" r:id="rId16"/>
    <p:sldLayoutId id="2147483687" r:id="rId17"/>
    <p:sldLayoutId id="2147483671" r:id="rId18"/>
    <p:sldLayoutId id="2147483672" r:id="rId1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8408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03B4C724-0776-4328-8F0A-B72DA1579537}"/>
              </a:ext>
            </a:extLst>
          </p:cNvPr>
          <p:cNvSpPr txBox="1"/>
          <p:nvPr/>
        </p:nvSpPr>
        <p:spPr>
          <a:xfrm>
            <a:off x="885530" y="1674674"/>
            <a:ext cx="5210470" cy="175432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th-TH" altLang="ko-KR" sz="5400" dirty="0">
                <a:solidFill>
                  <a:schemeClr val="bg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จัดการเรียนรู้จำนวนและพีชคณิต</a:t>
            </a:r>
            <a:endParaRPr lang="ko-KR" altLang="en-US" sz="5400" dirty="0">
              <a:solidFill>
                <a:schemeClr val="bg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EC410D8-2DF1-811B-9EB7-5D574F1E2FF7}"/>
              </a:ext>
            </a:extLst>
          </p:cNvPr>
          <p:cNvSpPr txBox="1"/>
          <p:nvPr/>
        </p:nvSpPr>
        <p:spPr>
          <a:xfrm>
            <a:off x="0" y="4969571"/>
            <a:ext cx="8033972" cy="107721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th-TH" altLang="ko-KR" sz="3200" dirty="0">
                <a:solidFill>
                  <a:schemeClr val="bg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ผู้ช่วยศาสตราจารย์ตีรวิชช์ ทินประภา</a:t>
            </a:r>
          </a:p>
          <a:p>
            <a:pPr algn="ctr"/>
            <a:r>
              <a:rPr lang="th-TH" altLang="ko-KR" sz="3200" dirty="0">
                <a:solidFill>
                  <a:schemeClr val="bg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าขาวิชาคณิตศาสตร์ คณะครุศาสตร์ มหาวิทยาลัยราชภัฏสวนสุนันทา</a:t>
            </a:r>
            <a:endParaRPr lang="ko-KR" altLang="en-US" sz="3200" dirty="0">
              <a:solidFill>
                <a:schemeClr val="bg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5818689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324C510-A016-925D-EB61-BB0FC20FDA98}"/>
              </a:ext>
            </a:extLst>
          </p:cNvPr>
          <p:cNvSpPr txBox="1"/>
          <p:nvPr/>
        </p:nvSpPr>
        <p:spPr>
          <a:xfrm>
            <a:off x="1758887" y="3618429"/>
            <a:ext cx="8984202" cy="11079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6600" b="0" i="0" dirty="0">
                <a:solidFill>
                  <a:srgbClr val="7030A0"/>
                </a:solidFill>
                <a:effectLst/>
                <a:latin typeface="TH Sarabun New" panose="020B0500040200020003" pitchFamily="34" charset="-34"/>
                <a:cs typeface="TH Sarabun New" panose="020B0500040200020003" pitchFamily="34" charset="-34"/>
              </a:rPr>
              <a:t>O</a:t>
            </a:r>
            <a:r>
              <a:rPr lang="en-IN" sz="6600" b="0" i="0" dirty="0" err="1">
                <a:solidFill>
                  <a:srgbClr val="7030A0"/>
                </a:solidFill>
                <a:effectLst/>
                <a:latin typeface="TH Sarabun New" panose="020B0500040200020003" pitchFamily="34" charset="-34"/>
                <a:cs typeface="TH Sarabun New" panose="020B0500040200020003" pitchFamily="34" charset="-34"/>
              </a:rPr>
              <a:t>rdinal</a:t>
            </a:r>
            <a:r>
              <a:rPr lang="en-IN" sz="6600" b="0" i="0" dirty="0">
                <a:solidFill>
                  <a:srgbClr val="7030A0"/>
                </a:solidFill>
                <a:effectLst/>
                <a:latin typeface="TH Sarabun New" panose="020B0500040200020003" pitchFamily="34" charset="-34"/>
                <a:cs typeface="TH Sarabun New" panose="020B0500040200020003" pitchFamily="34" charset="-34"/>
              </a:rPr>
              <a:t> number</a:t>
            </a:r>
            <a:r>
              <a:rPr lang="th-TH" sz="6600" b="0" i="0" dirty="0">
                <a:solidFill>
                  <a:srgbClr val="7030A0"/>
                </a:solidFill>
                <a:effectLst/>
                <a:latin typeface="TH Sarabun New" panose="020B0500040200020003" pitchFamily="34" charset="-34"/>
                <a:cs typeface="TH Sarabun New" panose="020B0500040200020003" pitchFamily="34" charset="-34"/>
              </a:rPr>
              <a:t>  </a:t>
            </a:r>
            <a:r>
              <a:rPr lang="th-TH" sz="6600" b="0" i="0" dirty="0">
                <a:solidFill>
                  <a:srgbClr val="4D5156"/>
                </a:solidFill>
                <a:effectLst/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เชิงอันดับที่</a:t>
            </a:r>
            <a:endParaRPr lang="en-IN" sz="6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A59E0F-E35B-EC1E-F801-8E03857F21B2}"/>
              </a:ext>
            </a:extLst>
          </p:cNvPr>
          <p:cNvSpPr txBox="1"/>
          <p:nvPr/>
        </p:nvSpPr>
        <p:spPr>
          <a:xfrm>
            <a:off x="1758887" y="1666328"/>
            <a:ext cx="8886547" cy="11079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IN" sz="6600" i="0" dirty="0">
                <a:solidFill>
                  <a:srgbClr val="7030A0"/>
                </a:solidFill>
                <a:effectLst/>
                <a:latin typeface="TH Sarabun New" panose="020B0500040200020003" pitchFamily="34" charset="-34"/>
                <a:cs typeface="TH Sarabun New" panose="020B0500040200020003" pitchFamily="34" charset="-34"/>
              </a:rPr>
              <a:t>Cardinal Number </a:t>
            </a:r>
            <a:r>
              <a:rPr lang="th-TH" sz="6600" i="0" dirty="0">
                <a:solidFill>
                  <a:srgbClr val="5F6368"/>
                </a:solidFill>
                <a:effectLst/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เชิงการนับ</a:t>
            </a:r>
            <a:endParaRPr lang="en-IN" sz="6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97502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151AA87-6D1E-8466-4359-C24FFDDC9ED2}"/>
              </a:ext>
            </a:extLst>
          </p:cNvPr>
          <p:cNvSpPr txBox="1"/>
          <p:nvPr/>
        </p:nvSpPr>
        <p:spPr>
          <a:xfrm>
            <a:off x="5080337" y="1851645"/>
            <a:ext cx="2031326" cy="31547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th-TH" sz="199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7</a:t>
            </a:r>
            <a:endParaRPr lang="en-IN" sz="199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62238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7256789-962A-D9F9-E15A-6EF32A1D59DF}"/>
              </a:ext>
            </a:extLst>
          </p:cNvPr>
          <p:cNvSpPr txBox="1"/>
          <p:nvPr/>
        </p:nvSpPr>
        <p:spPr>
          <a:xfrm>
            <a:off x="367808" y="195997"/>
            <a:ext cx="108555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รบสิบ</a:t>
            </a:r>
            <a:endParaRPr lang="en-IN" sz="3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C9F47B-161B-A4C5-1750-2BDB94061BA3}"/>
              </a:ext>
            </a:extLst>
          </p:cNvPr>
          <p:cNvSpPr txBox="1"/>
          <p:nvPr/>
        </p:nvSpPr>
        <p:spPr>
          <a:xfrm>
            <a:off x="3538436" y="1981110"/>
            <a:ext cx="5028941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จัดเป็นกลุ่มละสิบได้ 1 กลุ่ม กับ 4 หน่วย</a:t>
            </a:r>
          </a:p>
          <a:p>
            <a:pPr algn="ctr"/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ขียนแทนด้วย 14 (สิบสี่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0691DB8-CAF3-7DD9-5EEE-B86E7307E8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497" t="12283" r="52379" b="53786"/>
          <a:stretch/>
        </p:blipFill>
        <p:spPr>
          <a:xfrm>
            <a:off x="9330431" y="1159150"/>
            <a:ext cx="2405849" cy="2327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7CBE210-55F3-03DD-BE39-273ED19905DD}"/>
              </a:ext>
            </a:extLst>
          </p:cNvPr>
          <p:cNvSpPr txBox="1"/>
          <p:nvPr/>
        </p:nvSpPr>
        <p:spPr>
          <a:xfrm>
            <a:off x="2364787" y="5052519"/>
            <a:ext cx="8002512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14 หมายถึง 1 สิบ กับ 4 หน่วย เขียนในรูปกระจาย 14 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= 10 + 4</a:t>
            </a:r>
            <a:endParaRPr lang="en-IN" sz="3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BF3E79D-0CD8-0E2B-F497-0D54BE07E58E}"/>
              </a:ext>
            </a:extLst>
          </p:cNvPr>
          <p:cNvGrpSpPr/>
          <p:nvPr/>
        </p:nvGrpSpPr>
        <p:grpSpPr>
          <a:xfrm>
            <a:off x="618109" y="1546039"/>
            <a:ext cx="2163191" cy="1945689"/>
            <a:chOff x="618109" y="1546039"/>
            <a:chExt cx="2163191" cy="194568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BE57B43-CDD1-C824-E25D-63D69E8EDC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9808" t="13333" r="49304" b="60278"/>
            <a:stretch/>
          </p:blipFill>
          <p:spPr>
            <a:xfrm>
              <a:off x="781050" y="1676400"/>
              <a:ext cx="2000250" cy="1809750"/>
            </a:xfrm>
            <a:prstGeom prst="rect">
              <a:avLst/>
            </a:prstGeom>
          </p:spPr>
        </p:pic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0D1726-B5F8-868E-1B73-C5AD1C3AB587}"/>
                </a:ext>
              </a:extLst>
            </p:cNvPr>
            <p:cNvSpPr/>
            <p:nvPr/>
          </p:nvSpPr>
          <p:spPr>
            <a:xfrm>
              <a:off x="618109" y="1546039"/>
              <a:ext cx="2157273" cy="194568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09506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D3FAD5F-84D3-0960-10B2-0453740E2CEC}"/>
              </a:ext>
            </a:extLst>
          </p:cNvPr>
          <p:cNvSpPr txBox="1"/>
          <p:nvPr/>
        </p:nvSpPr>
        <p:spPr>
          <a:xfrm>
            <a:off x="3886943" y="1858614"/>
            <a:ext cx="5028941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จัดเป็นกลุ่มละสิบได้ 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กลุ่ม กับ 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5</a:t>
            </a:r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หน่วย</a:t>
            </a:r>
            <a:endParaRPr lang="en-US" sz="3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ขียนแทนด้วย 25 (ยี่สิบห้า)</a:t>
            </a:r>
            <a:endParaRPr lang="en-IN" sz="3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900682B-93D1-BA8D-1EB2-3C580B8A6D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093" t="12427" r="53121" b="54822"/>
          <a:stretch/>
        </p:blipFill>
        <p:spPr>
          <a:xfrm>
            <a:off x="9552372" y="905522"/>
            <a:ext cx="2086253" cy="22460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1349456-7484-5C22-DDDD-5DE259BF5B24}"/>
              </a:ext>
            </a:extLst>
          </p:cNvPr>
          <p:cNvSpPr txBox="1"/>
          <p:nvPr/>
        </p:nvSpPr>
        <p:spPr>
          <a:xfrm>
            <a:off x="2373665" y="4922889"/>
            <a:ext cx="8002512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5 หมายถึง 2 สิบ กับ 5 หน่วย เขียนในรูปกระจาย 25 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= </a:t>
            </a:r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0 + </a:t>
            </a:r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5</a:t>
            </a:r>
            <a:endParaRPr lang="en-IN" sz="3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1D66B9E-FA68-DB5C-54D7-1524803258D4}"/>
              </a:ext>
            </a:extLst>
          </p:cNvPr>
          <p:cNvGrpSpPr/>
          <p:nvPr/>
        </p:nvGrpSpPr>
        <p:grpSpPr>
          <a:xfrm>
            <a:off x="568170" y="807867"/>
            <a:ext cx="3142695" cy="2938509"/>
            <a:chOff x="568170" y="807867"/>
            <a:chExt cx="3142695" cy="2938509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7B0DEC8E-8537-76FA-CAFF-5614BE9CE6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8418" t="9708" r="53214" b="60259"/>
            <a:stretch/>
          </p:blipFill>
          <p:spPr>
            <a:xfrm>
              <a:off x="852132" y="1428968"/>
              <a:ext cx="2716567" cy="205962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A76EDD6B-0A21-CBD1-4CD1-7FB462147506}"/>
                </a:ext>
              </a:extLst>
            </p:cNvPr>
            <p:cNvSpPr/>
            <p:nvPr/>
          </p:nvSpPr>
          <p:spPr>
            <a:xfrm>
              <a:off x="568170" y="807867"/>
              <a:ext cx="3142695" cy="293850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30637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924E1092-2CE3-B093-FC65-6AA4555759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114118"/>
              </p:ext>
            </p:extLst>
          </p:nvPr>
        </p:nvGraphicFramePr>
        <p:xfrm>
          <a:off x="2032000" y="1012629"/>
          <a:ext cx="8127999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97912131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2435479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3870620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0 </a:t>
                      </a:r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หน่วย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 สิบ</a:t>
                      </a:r>
                      <a:endParaRPr lang="en-IN" sz="36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696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0 สิบ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 ร้อย</a:t>
                      </a:r>
                      <a:endParaRPr lang="en-IN" sz="36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331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0 ร้อย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 พัน</a:t>
                      </a:r>
                      <a:endParaRPr lang="en-IN" sz="36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40578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0 พัน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 หมื่น</a:t>
                      </a:r>
                      <a:endParaRPr lang="en-IN" sz="36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6548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0 หมื่น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 แสน</a:t>
                      </a:r>
                      <a:endParaRPr lang="en-IN" sz="36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60352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0 แสน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36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36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36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 ล้าน</a:t>
                      </a:r>
                      <a:endParaRPr lang="en-IN" sz="36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51151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57160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C458F056-D84B-764F-FF79-C2CB2CB6A4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0107310"/>
              </p:ext>
            </p:extLst>
          </p:nvPr>
        </p:nvGraphicFramePr>
        <p:xfrm>
          <a:off x="530440" y="1136917"/>
          <a:ext cx="11131119" cy="3108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13113">
                  <a:extLst>
                    <a:ext uri="{9D8B030D-6E8A-4147-A177-3AD203B41FA5}">
                      <a16:colId xmlns:a16="http://schemas.microsoft.com/office/drawing/2014/main" val="835960007"/>
                    </a:ext>
                  </a:extLst>
                </a:gridCol>
                <a:gridCol w="5009003">
                  <a:extLst>
                    <a:ext uri="{9D8B030D-6E8A-4147-A177-3AD203B41FA5}">
                      <a16:colId xmlns:a16="http://schemas.microsoft.com/office/drawing/2014/main" val="3389353033"/>
                    </a:ext>
                  </a:extLst>
                </a:gridCol>
                <a:gridCol w="5009003">
                  <a:extLst>
                    <a:ext uri="{9D8B030D-6E8A-4147-A177-3AD203B41FA5}">
                      <a16:colId xmlns:a16="http://schemas.microsoft.com/office/drawing/2014/main" val="29620649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จำนวน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ความหมาย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ขียนในรูปกระจาย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84942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63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6 สิบ กับ 3 หน่วย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60 + 3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16559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5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 สิบ กับ 5 หน่วย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0 +5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0053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24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 ร้อย กับ 2 สิบ กับ 4 หน่วย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00 + 20 + 4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95473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809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8 ร้อย กับ 0 สิบ กับ 9 หน่วย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800 + 0 +9 หรือ 800 + 9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97573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7,136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 หมื่น กับ 7 พัน กับ 1 ร้อย กับ 3 สิบ กับ 6 หน่วย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0,000 + 7,000 + 100 + 30 +6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468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230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1FB1CF71-4E04-1BF8-1FF5-E94A0A0E4D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370753"/>
              </p:ext>
            </p:extLst>
          </p:nvPr>
        </p:nvGraphicFramePr>
        <p:xfrm>
          <a:off x="809347" y="1293920"/>
          <a:ext cx="10573305" cy="4572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24435">
                  <a:extLst>
                    <a:ext uri="{9D8B030D-6E8A-4147-A177-3AD203B41FA5}">
                      <a16:colId xmlns:a16="http://schemas.microsoft.com/office/drawing/2014/main" val="2912146367"/>
                    </a:ext>
                  </a:extLst>
                </a:gridCol>
                <a:gridCol w="3524435">
                  <a:extLst>
                    <a:ext uri="{9D8B030D-6E8A-4147-A177-3AD203B41FA5}">
                      <a16:colId xmlns:a16="http://schemas.microsoft.com/office/drawing/2014/main" val="203204900"/>
                    </a:ext>
                  </a:extLst>
                </a:gridCol>
                <a:gridCol w="3524435">
                  <a:extLst>
                    <a:ext uri="{9D8B030D-6E8A-4147-A177-3AD203B41FA5}">
                      <a16:colId xmlns:a16="http://schemas.microsoft.com/office/drawing/2014/main" val="19651337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4 สิ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66674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5 ร้อย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22412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63 พัน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12733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0 ร้อย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2535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92 แสน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11790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87 หมื่น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3897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67054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1FB1CF71-4E04-1BF8-1FF5-E94A0A0E4D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3241586"/>
              </p:ext>
            </p:extLst>
          </p:nvPr>
        </p:nvGraphicFramePr>
        <p:xfrm>
          <a:off x="809347" y="1293920"/>
          <a:ext cx="10573305" cy="4572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24435">
                  <a:extLst>
                    <a:ext uri="{9D8B030D-6E8A-4147-A177-3AD203B41FA5}">
                      <a16:colId xmlns:a16="http://schemas.microsoft.com/office/drawing/2014/main" val="2912146367"/>
                    </a:ext>
                  </a:extLst>
                </a:gridCol>
                <a:gridCol w="3524435">
                  <a:extLst>
                    <a:ext uri="{9D8B030D-6E8A-4147-A177-3AD203B41FA5}">
                      <a16:colId xmlns:a16="http://schemas.microsoft.com/office/drawing/2014/main" val="203204900"/>
                    </a:ext>
                  </a:extLst>
                </a:gridCol>
                <a:gridCol w="3524435">
                  <a:extLst>
                    <a:ext uri="{9D8B030D-6E8A-4147-A177-3AD203B41FA5}">
                      <a16:colId xmlns:a16="http://schemas.microsoft.com/office/drawing/2014/main" val="19651337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4 สิ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44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 ร้อย กับ 4 สิบ</a:t>
                      </a:r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66674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5 ร้อย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44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 พัน กับ 5 ร้อย</a:t>
                      </a:r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22412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63 พัน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44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6 หมื่น กับ 3 พัน</a:t>
                      </a:r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12733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0 ร้อย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44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 พัน</a:t>
                      </a:r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2535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92 แสน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44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9 ล้าน กับ 2 แสน</a:t>
                      </a:r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11790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87 หมื่น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4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เท่ากับ</a:t>
                      </a:r>
                      <a:endParaRPr lang="en-IN" sz="4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44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8 แสน กับ 7 หมื่น</a:t>
                      </a:r>
                      <a:endParaRPr lang="en-IN" sz="44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3897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8458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B29AB171-4C79-1E2F-AF9B-BE84E00864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226271"/>
              </p:ext>
            </p:extLst>
          </p:nvPr>
        </p:nvGraphicFramePr>
        <p:xfrm>
          <a:off x="1440156" y="1030384"/>
          <a:ext cx="9311688" cy="2072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3961">
                  <a:extLst>
                    <a:ext uri="{9D8B030D-6E8A-4147-A177-3AD203B41FA5}">
                      <a16:colId xmlns:a16="http://schemas.microsoft.com/office/drawing/2014/main" val="4230501521"/>
                    </a:ext>
                  </a:extLst>
                </a:gridCol>
                <a:gridCol w="1163961">
                  <a:extLst>
                    <a:ext uri="{9D8B030D-6E8A-4147-A177-3AD203B41FA5}">
                      <a16:colId xmlns:a16="http://schemas.microsoft.com/office/drawing/2014/main" val="2709008105"/>
                    </a:ext>
                  </a:extLst>
                </a:gridCol>
                <a:gridCol w="1163961">
                  <a:extLst>
                    <a:ext uri="{9D8B030D-6E8A-4147-A177-3AD203B41FA5}">
                      <a16:colId xmlns:a16="http://schemas.microsoft.com/office/drawing/2014/main" val="2372754165"/>
                    </a:ext>
                  </a:extLst>
                </a:gridCol>
                <a:gridCol w="1163961">
                  <a:extLst>
                    <a:ext uri="{9D8B030D-6E8A-4147-A177-3AD203B41FA5}">
                      <a16:colId xmlns:a16="http://schemas.microsoft.com/office/drawing/2014/main" val="3544059758"/>
                    </a:ext>
                  </a:extLst>
                </a:gridCol>
                <a:gridCol w="1163961">
                  <a:extLst>
                    <a:ext uri="{9D8B030D-6E8A-4147-A177-3AD203B41FA5}">
                      <a16:colId xmlns:a16="http://schemas.microsoft.com/office/drawing/2014/main" val="671171884"/>
                    </a:ext>
                  </a:extLst>
                </a:gridCol>
                <a:gridCol w="1163961">
                  <a:extLst>
                    <a:ext uri="{9D8B030D-6E8A-4147-A177-3AD203B41FA5}">
                      <a16:colId xmlns:a16="http://schemas.microsoft.com/office/drawing/2014/main" val="3297203642"/>
                    </a:ext>
                  </a:extLst>
                </a:gridCol>
                <a:gridCol w="1163961">
                  <a:extLst>
                    <a:ext uri="{9D8B030D-6E8A-4147-A177-3AD203B41FA5}">
                      <a16:colId xmlns:a16="http://schemas.microsoft.com/office/drawing/2014/main" val="468417499"/>
                    </a:ext>
                  </a:extLst>
                </a:gridCol>
                <a:gridCol w="1163961">
                  <a:extLst>
                    <a:ext uri="{9D8B030D-6E8A-4147-A177-3AD203B41FA5}">
                      <a16:colId xmlns:a16="http://schemas.microsoft.com/office/drawing/2014/main" val="21847262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solidFill>
                          <a:srgbClr val="FF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FF000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หลักล้าน</a:t>
                      </a:r>
                      <a:endParaRPr lang="en-IN" sz="2800" dirty="0">
                        <a:solidFill>
                          <a:srgbClr val="FF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FF000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หลักแสน</a:t>
                      </a:r>
                      <a:endParaRPr lang="en-IN" sz="2800" dirty="0">
                        <a:solidFill>
                          <a:srgbClr val="FF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FF000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หลักหมื่น</a:t>
                      </a:r>
                      <a:endParaRPr lang="en-IN" sz="2800" dirty="0">
                        <a:solidFill>
                          <a:srgbClr val="FF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FF000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หลักพัน</a:t>
                      </a:r>
                      <a:endParaRPr lang="en-IN" sz="2800" dirty="0">
                        <a:solidFill>
                          <a:srgbClr val="FF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FF000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หลักร้อย</a:t>
                      </a:r>
                      <a:endParaRPr lang="en-IN" sz="2800" dirty="0">
                        <a:solidFill>
                          <a:srgbClr val="FF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FF000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หลักสิบ</a:t>
                      </a:r>
                      <a:endParaRPr lang="en-IN" sz="2800" dirty="0">
                        <a:solidFill>
                          <a:srgbClr val="FF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FF000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หลักหน่วย</a:t>
                      </a:r>
                      <a:endParaRPr lang="en-IN" sz="2800" dirty="0">
                        <a:solidFill>
                          <a:srgbClr val="FF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71069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4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5857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25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365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8,679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8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6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9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930406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292AE75-26B8-4E88-A4AF-21414C575136}"/>
              </a:ext>
            </a:extLst>
          </p:cNvPr>
          <p:cNvSpPr txBox="1"/>
          <p:nvPr/>
        </p:nvSpPr>
        <p:spPr>
          <a:xfrm>
            <a:off x="4035179" y="3763577"/>
            <a:ext cx="4121641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</a:t>
            </a:r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34 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= </a:t>
            </a:r>
            <a:r>
              <a:rPr lang="en-US" sz="3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0 + 4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125 = </a:t>
            </a:r>
            <a:r>
              <a:rPr lang="en-US" sz="3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00 + 20 +5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8,679 = </a:t>
            </a:r>
            <a:r>
              <a:rPr lang="en-US" sz="3600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8,000 + 600 + 70 +9</a:t>
            </a:r>
            <a:endParaRPr lang="en-IN" sz="3600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0579883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DB6392B-497F-E53B-FF2E-DCE8BECBE5D1}"/>
              </a:ext>
            </a:extLst>
          </p:cNvPr>
          <p:cNvSpPr txBox="1"/>
          <p:nvPr/>
        </p:nvSpPr>
        <p:spPr>
          <a:xfrm>
            <a:off x="3186178" y="2413337"/>
            <a:ext cx="5819644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เปรียบเทียบจำนวน</a:t>
            </a:r>
            <a:endParaRPr lang="en-IN" sz="6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7295989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2D745F7-1661-5351-E62B-59DF5F8981DE}"/>
              </a:ext>
            </a:extLst>
          </p:cNvPr>
          <p:cNvSpPr txBox="1"/>
          <p:nvPr/>
        </p:nvSpPr>
        <p:spPr>
          <a:xfrm>
            <a:off x="4425509" y="447040"/>
            <a:ext cx="3340979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4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และพีชคณิต</a:t>
            </a:r>
            <a:endParaRPr lang="en-US" sz="4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79696B8-FEE2-123F-27F9-4C44D52054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8729" y="1924158"/>
            <a:ext cx="8154538" cy="14480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479D37-53A1-63A4-D2F1-EF0FA71CB1C5}"/>
              </a:ext>
            </a:extLst>
          </p:cNvPr>
          <p:cNvSpPr txBox="1"/>
          <p:nvPr/>
        </p:nvSpPr>
        <p:spPr>
          <a:xfrm>
            <a:off x="614678" y="4018281"/>
            <a:ext cx="11628120" cy="21416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h-TH" sz="2800" b="1" kern="100" dirty="0">
                <a:solidFill>
                  <a:srgbClr val="7030A0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มาตรฐาน ค 1</a:t>
            </a:r>
            <a:r>
              <a:rPr lang="en-US" sz="2800" b="1" kern="100" dirty="0">
                <a:solidFill>
                  <a:srgbClr val="7030A0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.</a:t>
            </a:r>
            <a:r>
              <a:rPr lang="th-TH" sz="2800" b="1" kern="100" dirty="0">
                <a:solidFill>
                  <a:srgbClr val="7030A0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1 </a:t>
            </a:r>
            <a:r>
              <a:rPr lang="th-TH" sz="2800" kern="1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ข้าใจความหลากหลายของการแสดงจำนวน การดำเนินการของจำนวน ผลที่เกิดขึ้นจากการดำเนินการ </a:t>
            </a:r>
            <a:br>
              <a:rPr lang="th-TH" sz="2800" kern="1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</a:br>
            <a:r>
              <a:rPr lang="th-TH" sz="2800" kern="1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                    สมบัติของการดำเนินการ และนำไปใช้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h-TH" sz="2800" b="1" dirty="0">
                <a:solidFill>
                  <a:srgbClr val="7030A0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มาตรฐาน ค 1</a:t>
            </a:r>
            <a:r>
              <a:rPr lang="en-US" sz="2800" b="1" dirty="0">
                <a:solidFill>
                  <a:srgbClr val="7030A0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.</a:t>
            </a:r>
            <a:r>
              <a:rPr lang="th-TH" sz="2800" b="1" dirty="0">
                <a:solidFill>
                  <a:srgbClr val="7030A0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2 </a:t>
            </a:r>
            <a:r>
              <a:rPr lang="th-TH" sz="28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ข้าใจและวิเคราะห์แบบรูป ความสัมพันธ์ ฟังก์ชัน ลำดับและอนุกรม และนำไปใช้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h-TH" sz="2800" b="1" dirty="0">
                <a:solidFill>
                  <a:srgbClr val="7030A0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มาตรฐาน ค </a:t>
            </a:r>
            <a:r>
              <a:rPr lang="en-US" sz="2800" b="1" dirty="0">
                <a:solidFill>
                  <a:srgbClr val="7030A0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1.3 </a:t>
            </a:r>
            <a:r>
              <a:rPr lang="th-TH" sz="28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ใช้นิพจน์ สมการ และอสมการอธิบายความสัมพันธ์หรือช่วยแก้ปัญหาที่กำหนดให้ 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6373551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2D37D9-E2F6-9011-9B96-F39A3AE751B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323" t="17778" r="46219" b="62500"/>
          <a:stretch/>
        </p:blipFill>
        <p:spPr>
          <a:xfrm>
            <a:off x="3631151" y="2427299"/>
            <a:ext cx="3752851" cy="20034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E38D4B5-4925-5295-7862-4E2CC2AC511C}"/>
              </a:ext>
            </a:extLst>
          </p:cNvPr>
          <p:cNvSpPr txBox="1"/>
          <p:nvPr/>
        </p:nvSpPr>
        <p:spPr>
          <a:xfrm>
            <a:off x="3186178" y="398105"/>
            <a:ext cx="5819644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ปรียบเทียบ 4 กับ 3</a:t>
            </a:r>
            <a:endParaRPr lang="en-IN" sz="6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9F01590-929E-B117-8190-C9BB38F3A02C}"/>
              </a:ext>
            </a:extLst>
          </p:cNvPr>
          <p:cNvGrpSpPr/>
          <p:nvPr/>
        </p:nvGrpSpPr>
        <p:grpSpPr>
          <a:xfrm>
            <a:off x="4483224" y="3173304"/>
            <a:ext cx="1421906" cy="345304"/>
            <a:chOff x="2769833" y="3311370"/>
            <a:chExt cx="1421906" cy="345304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2125E5ED-B3FA-AE0E-7C5F-4B3CE9647FE4}"/>
                </a:ext>
              </a:extLst>
            </p:cNvPr>
            <p:cNvCxnSpPr/>
            <p:nvPr/>
          </p:nvCxnSpPr>
          <p:spPr>
            <a:xfrm>
              <a:off x="2769833" y="3311370"/>
              <a:ext cx="0" cy="310718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59DC7916-AA06-D5FA-0386-F83B41D215D9}"/>
                </a:ext>
              </a:extLst>
            </p:cNvPr>
            <p:cNvCxnSpPr/>
            <p:nvPr/>
          </p:nvCxnSpPr>
          <p:spPr>
            <a:xfrm>
              <a:off x="3508160" y="3329126"/>
              <a:ext cx="0" cy="310718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227A115-1171-F444-7C85-9628D91925CB}"/>
                </a:ext>
              </a:extLst>
            </p:cNvPr>
            <p:cNvCxnSpPr/>
            <p:nvPr/>
          </p:nvCxnSpPr>
          <p:spPr>
            <a:xfrm>
              <a:off x="4191739" y="3345956"/>
              <a:ext cx="0" cy="310718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185CE5FA-6CF2-1A71-AF37-F8668B1D1068}"/>
              </a:ext>
            </a:extLst>
          </p:cNvPr>
          <p:cNvSpPr txBox="1"/>
          <p:nvPr/>
        </p:nvSpPr>
        <p:spPr>
          <a:xfrm>
            <a:off x="2871311" y="2743888"/>
            <a:ext cx="9268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แทน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197443D-54A4-7E4C-A9BB-AA58E2AC26D1}"/>
              </a:ext>
            </a:extLst>
          </p:cNvPr>
          <p:cNvSpPr txBox="1"/>
          <p:nvPr/>
        </p:nvSpPr>
        <p:spPr>
          <a:xfrm>
            <a:off x="2882806" y="3479120"/>
            <a:ext cx="9268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3 แทน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8DD29C1-B478-D589-0A6D-6C98621E8489}"/>
              </a:ext>
            </a:extLst>
          </p:cNvPr>
          <p:cNvSpPr txBox="1"/>
          <p:nvPr/>
        </p:nvSpPr>
        <p:spPr>
          <a:xfrm>
            <a:off x="3809663" y="5115716"/>
            <a:ext cx="4594528" cy="58477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 4 มากกว่า 3 เขียนแทนด้วย 4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&gt; 3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45264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943C358-850C-3E67-310D-A536BD69261E}"/>
              </a:ext>
            </a:extLst>
          </p:cNvPr>
          <p:cNvSpPr txBox="1"/>
          <p:nvPr/>
        </p:nvSpPr>
        <p:spPr>
          <a:xfrm>
            <a:off x="3186178" y="2921168"/>
            <a:ext cx="5819644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ปรียบเทียบ</a:t>
            </a:r>
            <a:r>
              <a:rPr lang="en-US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8</a:t>
            </a:r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ับ </a:t>
            </a:r>
            <a:r>
              <a:rPr lang="en-US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4</a:t>
            </a:r>
            <a:endParaRPr lang="en-IN" sz="6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435027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8EBAF53-FBE5-2F67-EC26-E829B804D04E}"/>
              </a:ext>
            </a:extLst>
          </p:cNvPr>
          <p:cNvSpPr txBox="1"/>
          <p:nvPr/>
        </p:nvSpPr>
        <p:spPr>
          <a:xfrm>
            <a:off x="3186178" y="2413337"/>
            <a:ext cx="5819644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เรียงลำดับจำนวน</a:t>
            </a:r>
            <a:endParaRPr lang="en-IN" sz="6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0706797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025B98-AD6B-4F6C-425F-8C5A358F8267}"/>
              </a:ext>
            </a:extLst>
          </p:cNvPr>
          <p:cNvSpPr txBox="1"/>
          <p:nvPr/>
        </p:nvSpPr>
        <p:spPr>
          <a:xfrm>
            <a:off x="3186178" y="2921168"/>
            <a:ext cx="5819644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ดำเนินการของจำนวน</a:t>
            </a:r>
            <a:endParaRPr lang="en-IN" sz="6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2809219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557BD84-4F6C-CABC-31D5-0A70E265ACFF}"/>
              </a:ext>
            </a:extLst>
          </p:cNvPr>
          <p:cNvSpPr txBox="1"/>
          <p:nvPr/>
        </p:nvSpPr>
        <p:spPr>
          <a:xfrm>
            <a:off x="229915" y="170455"/>
            <a:ext cx="4244431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บวกและการลบ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C5870E65-13A1-7EEE-6BEC-0B5CEF620AD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80991701"/>
              </p:ext>
            </p:extLst>
          </p:nvPr>
        </p:nvGraphicFramePr>
        <p:xfrm>
          <a:off x="2655409" y="1378257"/>
          <a:ext cx="6881181" cy="49245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286525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24E7DE8-3FB5-B73B-5821-F86A910AC6F0}"/>
              </a:ext>
            </a:extLst>
          </p:cNvPr>
          <p:cNvSpPr txBox="1"/>
          <p:nvPr/>
        </p:nvSpPr>
        <p:spPr>
          <a:xfrm>
            <a:off x="4949825" y="2705725"/>
            <a:ext cx="22923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 +</a:t>
            </a:r>
            <a:r>
              <a:rPr lang="th-TH" sz="8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8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397754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9EB263-9DAE-97A7-C811-DD8804C4160E}"/>
              </a:ext>
            </a:extLst>
          </p:cNvPr>
          <p:cNvSpPr txBox="1"/>
          <p:nvPr/>
        </p:nvSpPr>
        <p:spPr>
          <a:xfrm>
            <a:off x="203281" y="264940"/>
            <a:ext cx="5345262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หมายของการบวก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0F570310-A816-C678-F5BA-ACB2C6DE9E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2127318"/>
              </p:ext>
            </p:extLst>
          </p:nvPr>
        </p:nvGraphicFramePr>
        <p:xfrm>
          <a:off x="1416000" y="2140092"/>
          <a:ext cx="9360000" cy="4145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120000">
                  <a:extLst>
                    <a:ext uri="{9D8B030D-6E8A-4147-A177-3AD203B41FA5}">
                      <a16:colId xmlns:a16="http://schemas.microsoft.com/office/drawing/2014/main" val="3929844335"/>
                    </a:ext>
                  </a:extLst>
                </a:gridCol>
                <a:gridCol w="3120000">
                  <a:extLst>
                    <a:ext uri="{9D8B030D-6E8A-4147-A177-3AD203B41FA5}">
                      <a16:colId xmlns:a16="http://schemas.microsoft.com/office/drawing/2014/main" val="681372061"/>
                    </a:ext>
                  </a:extLst>
                </a:gridCol>
                <a:gridCol w="3120000">
                  <a:extLst>
                    <a:ext uri="{9D8B030D-6E8A-4147-A177-3AD203B41FA5}">
                      <a16:colId xmlns:a16="http://schemas.microsoft.com/office/drawing/2014/main" val="29317600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การเพิ่ม </a:t>
                      </a:r>
                      <a:endParaRPr lang="en-US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</a:t>
                      </a:r>
                      <a:r>
                        <a:rPr lang="en-US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Add to)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07933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5073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2800" kern="1200" dirty="0">
                          <a:solidFill>
                            <a:srgbClr val="C00000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กวีมีลูกกวาด 4 เม็ด สุธีให้อีก 2 เม็ด กวีมีลูกกวาดทั้งหมดกี่เม็ด</a:t>
                      </a:r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5918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 + 2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6285355"/>
                  </a:ext>
                </a:extLst>
              </a:tr>
            </a:tbl>
          </a:graphicData>
        </a:graphic>
      </p:graphicFrame>
      <p:pic>
        <p:nvPicPr>
          <p:cNvPr id="5" name="Picture 4" descr="Shape, circle&#10;&#10;Description automatically generated">
            <a:extLst>
              <a:ext uri="{FF2B5EF4-FFF2-40B4-BE49-F238E27FC236}">
                <a16:creationId xmlns:a16="http://schemas.microsoft.com/office/drawing/2014/main" id="{79ED369C-017D-D7EA-0C01-0CA4D93087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8421" y="3196396"/>
            <a:ext cx="2554982" cy="156137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4781DF0-23A0-59F8-B3F1-D304A031B7D4}"/>
              </a:ext>
            </a:extLst>
          </p:cNvPr>
          <p:cNvSpPr txBox="1"/>
          <p:nvPr/>
        </p:nvSpPr>
        <p:spPr>
          <a:xfrm>
            <a:off x="5331649" y="1294849"/>
            <a:ext cx="1684250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+ 2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7887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9EB263-9DAE-97A7-C811-DD8804C4160E}"/>
              </a:ext>
            </a:extLst>
          </p:cNvPr>
          <p:cNvSpPr txBox="1"/>
          <p:nvPr/>
        </p:nvSpPr>
        <p:spPr>
          <a:xfrm>
            <a:off x="203281" y="264940"/>
            <a:ext cx="5345262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หมายของการบวก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0F570310-A816-C678-F5BA-ACB2C6DE9E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3320247"/>
              </p:ext>
            </p:extLst>
          </p:nvPr>
        </p:nvGraphicFramePr>
        <p:xfrm>
          <a:off x="1416000" y="2140092"/>
          <a:ext cx="9360000" cy="4572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120000">
                  <a:extLst>
                    <a:ext uri="{9D8B030D-6E8A-4147-A177-3AD203B41FA5}">
                      <a16:colId xmlns:a16="http://schemas.microsoft.com/office/drawing/2014/main" val="3929844335"/>
                    </a:ext>
                  </a:extLst>
                </a:gridCol>
                <a:gridCol w="3120000">
                  <a:extLst>
                    <a:ext uri="{9D8B030D-6E8A-4147-A177-3AD203B41FA5}">
                      <a16:colId xmlns:a16="http://schemas.microsoft.com/office/drawing/2014/main" val="681372061"/>
                    </a:ext>
                  </a:extLst>
                </a:gridCol>
                <a:gridCol w="3120000">
                  <a:extLst>
                    <a:ext uri="{9D8B030D-6E8A-4147-A177-3AD203B41FA5}">
                      <a16:colId xmlns:a16="http://schemas.microsoft.com/office/drawing/2014/main" val="29317600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ส่วนรวมส่วนย่อย </a:t>
                      </a:r>
                      <a:endParaRPr lang="en-US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  <a:p>
                      <a:pPr algn="ctr"/>
                      <a:r>
                        <a:rPr lang="en-US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Part – Part – Whole)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07933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th-TH" dirty="0"/>
                    </a:p>
                    <a:p>
                      <a:endParaRPr lang="th-TH" dirty="0"/>
                    </a:p>
                    <a:p>
                      <a:endParaRPr lang="th-TH" dirty="0"/>
                    </a:p>
                    <a:p>
                      <a:endParaRPr lang="th-TH" dirty="0"/>
                    </a:p>
                    <a:p>
                      <a:endParaRPr lang="th-TH" dirty="0"/>
                    </a:p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5073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kern="1200" dirty="0">
                          <a:solidFill>
                            <a:srgbClr val="C00000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กวีมีลูกกวาดรสชาไทย 4 เม็ด รสชาเขียว 2 เม็ด กวีมีกวาดทั้งหมดกี่เม็ด</a:t>
                      </a:r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5918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 + 2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6285355"/>
                  </a:ext>
                </a:extLst>
              </a:tr>
            </a:tbl>
          </a:graphicData>
        </a:graphic>
      </p:graphicFrame>
      <p:pic>
        <p:nvPicPr>
          <p:cNvPr id="7" name="Picture 6" descr="A close-up of a calculator&#10;&#10;Description automatically generated with medium confidence">
            <a:extLst>
              <a:ext uri="{FF2B5EF4-FFF2-40B4-BE49-F238E27FC236}">
                <a16:creationId xmlns:a16="http://schemas.microsoft.com/office/drawing/2014/main" id="{F460803A-DFB6-3272-E97A-F3FECE0B94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771" y="3384455"/>
            <a:ext cx="2802122" cy="9525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4781DF0-23A0-59F8-B3F1-D304A031B7D4}"/>
              </a:ext>
            </a:extLst>
          </p:cNvPr>
          <p:cNvSpPr txBox="1"/>
          <p:nvPr/>
        </p:nvSpPr>
        <p:spPr>
          <a:xfrm>
            <a:off x="5331649" y="1294849"/>
            <a:ext cx="1684250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+ 2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036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9EB263-9DAE-97A7-C811-DD8804C4160E}"/>
              </a:ext>
            </a:extLst>
          </p:cNvPr>
          <p:cNvSpPr txBox="1"/>
          <p:nvPr/>
        </p:nvSpPr>
        <p:spPr>
          <a:xfrm>
            <a:off x="203281" y="264940"/>
            <a:ext cx="5345262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หมายของการบวก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0F570310-A816-C678-F5BA-ACB2C6DE9E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4448548"/>
              </p:ext>
            </p:extLst>
          </p:nvPr>
        </p:nvGraphicFramePr>
        <p:xfrm>
          <a:off x="1416000" y="2140092"/>
          <a:ext cx="9360000" cy="4572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120000">
                  <a:extLst>
                    <a:ext uri="{9D8B030D-6E8A-4147-A177-3AD203B41FA5}">
                      <a16:colId xmlns:a16="http://schemas.microsoft.com/office/drawing/2014/main" val="3929844335"/>
                    </a:ext>
                  </a:extLst>
                </a:gridCol>
                <a:gridCol w="3120000">
                  <a:extLst>
                    <a:ext uri="{9D8B030D-6E8A-4147-A177-3AD203B41FA5}">
                      <a16:colId xmlns:a16="http://schemas.microsoft.com/office/drawing/2014/main" val="681372061"/>
                    </a:ext>
                  </a:extLst>
                </a:gridCol>
                <a:gridCol w="3120000">
                  <a:extLst>
                    <a:ext uri="{9D8B030D-6E8A-4147-A177-3AD203B41FA5}">
                      <a16:colId xmlns:a16="http://schemas.microsoft.com/office/drawing/2014/main" val="29317600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การเปรียบเทียบ (</a:t>
                      </a:r>
                      <a:r>
                        <a:rPr lang="en-US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Comparison)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07933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th-TH" dirty="0"/>
                    </a:p>
                    <a:p>
                      <a:endParaRPr lang="th-TH" dirty="0"/>
                    </a:p>
                    <a:p>
                      <a:endParaRPr lang="th-TH" dirty="0"/>
                    </a:p>
                    <a:p>
                      <a:endParaRPr lang="th-TH" dirty="0"/>
                    </a:p>
                    <a:p>
                      <a:endParaRPr lang="th-TH" dirty="0"/>
                    </a:p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5073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kern="1200" dirty="0">
                          <a:solidFill>
                            <a:srgbClr val="C00000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กวีมีลูกกวาด 4 เม็ด สุธีมีลูกกวาดมากกว่ากวี 2 เม็ด สุธีมีลูกกวาดกี่เม็ด</a:t>
                      </a:r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5918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 + 2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6285355"/>
                  </a:ext>
                </a:extLst>
              </a:tr>
            </a:tbl>
          </a:graphicData>
        </a:graphic>
      </p:graphicFrame>
      <p:pic>
        <p:nvPicPr>
          <p:cNvPr id="9" name="Picture 8" descr="Shape, circle&#10;&#10;Description automatically generated">
            <a:extLst>
              <a:ext uri="{FF2B5EF4-FFF2-40B4-BE49-F238E27FC236}">
                <a16:creationId xmlns:a16="http://schemas.microsoft.com/office/drawing/2014/main" id="{8D6D81C3-4C65-C25A-12E7-ADD3BA6647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4261" y="3312776"/>
            <a:ext cx="2402141" cy="132861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4781DF0-23A0-59F8-B3F1-D304A031B7D4}"/>
              </a:ext>
            </a:extLst>
          </p:cNvPr>
          <p:cNvSpPr txBox="1"/>
          <p:nvPr/>
        </p:nvSpPr>
        <p:spPr>
          <a:xfrm>
            <a:off x="5331649" y="1294849"/>
            <a:ext cx="1684250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+ 2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7367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9EB263-9DAE-97A7-C811-DD8804C4160E}"/>
              </a:ext>
            </a:extLst>
          </p:cNvPr>
          <p:cNvSpPr txBox="1"/>
          <p:nvPr/>
        </p:nvSpPr>
        <p:spPr>
          <a:xfrm>
            <a:off x="203281" y="264940"/>
            <a:ext cx="5345262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หมายของการบวก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0F570310-A816-C678-F5BA-ACB2C6DE9E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878322"/>
              </p:ext>
            </p:extLst>
          </p:nvPr>
        </p:nvGraphicFramePr>
        <p:xfrm>
          <a:off x="1416000" y="2140092"/>
          <a:ext cx="9360000" cy="4572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120000">
                  <a:extLst>
                    <a:ext uri="{9D8B030D-6E8A-4147-A177-3AD203B41FA5}">
                      <a16:colId xmlns:a16="http://schemas.microsoft.com/office/drawing/2014/main" val="3929844335"/>
                    </a:ext>
                  </a:extLst>
                </a:gridCol>
                <a:gridCol w="3120000">
                  <a:extLst>
                    <a:ext uri="{9D8B030D-6E8A-4147-A177-3AD203B41FA5}">
                      <a16:colId xmlns:a16="http://schemas.microsoft.com/office/drawing/2014/main" val="681372061"/>
                    </a:ext>
                  </a:extLst>
                </a:gridCol>
                <a:gridCol w="3120000">
                  <a:extLst>
                    <a:ext uri="{9D8B030D-6E8A-4147-A177-3AD203B41FA5}">
                      <a16:colId xmlns:a16="http://schemas.microsoft.com/office/drawing/2014/main" val="29317600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การเพิ่ม </a:t>
                      </a:r>
                      <a:endParaRPr lang="en-US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</a:t>
                      </a:r>
                      <a:r>
                        <a:rPr lang="en-US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Add to)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ส่วนรวมส่วนย่อย </a:t>
                      </a:r>
                      <a:endParaRPr lang="en-US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  <a:p>
                      <a:pPr algn="ctr"/>
                      <a:r>
                        <a:rPr lang="en-US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Part – Part – Whole)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การเปรียบเทียบ (</a:t>
                      </a:r>
                      <a:r>
                        <a:rPr lang="en-US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Comparison)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07933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5073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2800" kern="1200" dirty="0">
                          <a:solidFill>
                            <a:srgbClr val="C00000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กวีมีลูกกวาด 4 เม็ด สุธีให้อีก 2 เม็ด กวีมีลูกกวาดทั้งหมดกี่เม็ด</a:t>
                      </a:r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  <a:p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kern="1200" dirty="0">
                          <a:solidFill>
                            <a:srgbClr val="C00000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กวีมีลูกกวาดรสชาไทย 4 เม็ด รสชาเขียว 2 เม็ด กวีมีกวาดทั้งหมดกี่เม็ด</a:t>
                      </a:r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kern="1200" dirty="0">
                          <a:solidFill>
                            <a:srgbClr val="C00000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กวีมีลูกกวาด 4 เม็ด สุธีมีลูกกวาดมากกว่ากวี 2 เม็ด สุธีมีลูกกวาดกี่เม็ด</a:t>
                      </a:r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5918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 + 2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 + 2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 + 2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6285355"/>
                  </a:ext>
                </a:extLst>
              </a:tr>
            </a:tbl>
          </a:graphicData>
        </a:graphic>
      </p:graphicFrame>
      <p:pic>
        <p:nvPicPr>
          <p:cNvPr id="5" name="Picture 4" descr="Shape, circle&#10;&#10;Description automatically generated">
            <a:extLst>
              <a:ext uri="{FF2B5EF4-FFF2-40B4-BE49-F238E27FC236}">
                <a16:creationId xmlns:a16="http://schemas.microsoft.com/office/drawing/2014/main" id="{79ED369C-017D-D7EA-0C01-0CA4D93087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8421" y="3196396"/>
            <a:ext cx="2554982" cy="1561378"/>
          </a:xfrm>
          <a:prstGeom prst="rect">
            <a:avLst/>
          </a:prstGeom>
        </p:spPr>
      </p:pic>
      <p:pic>
        <p:nvPicPr>
          <p:cNvPr id="7" name="Picture 6" descr="A close-up of a calculator&#10;&#10;Description automatically generated with medium confidence">
            <a:extLst>
              <a:ext uri="{FF2B5EF4-FFF2-40B4-BE49-F238E27FC236}">
                <a16:creationId xmlns:a16="http://schemas.microsoft.com/office/drawing/2014/main" id="{F460803A-DFB6-3272-E97A-F3FECE0B94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771" y="3384455"/>
            <a:ext cx="2802122" cy="952500"/>
          </a:xfrm>
          <a:prstGeom prst="rect">
            <a:avLst/>
          </a:prstGeom>
        </p:spPr>
      </p:pic>
      <p:pic>
        <p:nvPicPr>
          <p:cNvPr id="9" name="Picture 8" descr="Shape, circle&#10;&#10;Description automatically generated">
            <a:extLst>
              <a:ext uri="{FF2B5EF4-FFF2-40B4-BE49-F238E27FC236}">
                <a16:creationId xmlns:a16="http://schemas.microsoft.com/office/drawing/2014/main" id="{8D6D81C3-4C65-C25A-12E7-ADD3BA6647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4261" y="3312776"/>
            <a:ext cx="2402141" cy="132861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4781DF0-23A0-59F8-B3F1-D304A031B7D4}"/>
              </a:ext>
            </a:extLst>
          </p:cNvPr>
          <p:cNvSpPr txBox="1"/>
          <p:nvPr/>
        </p:nvSpPr>
        <p:spPr>
          <a:xfrm>
            <a:off x="5331649" y="1294849"/>
            <a:ext cx="1684250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+ 2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3939042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C2F9DC0-03CE-35DF-76CD-3A1C0845CDAA}"/>
              </a:ext>
            </a:extLst>
          </p:cNvPr>
          <p:cNvSpPr txBox="1"/>
          <p:nvPr/>
        </p:nvSpPr>
        <p:spPr>
          <a:xfrm>
            <a:off x="4031571" y="1156424"/>
            <a:ext cx="4125897" cy="76944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IN" sz="4400" b="0" i="0" dirty="0">
                <a:solidFill>
                  <a:srgbClr val="202124"/>
                </a:solidFill>
                <a:effectLst/>
                <a:latin typeface="TH Sarabun New" panose="020B0500040200020003" pitchFamily="34" charset="-34"/>
                <a:cs typeface="TH Sarabun New" panose="020B0500040200020003" pitchFamily="34" charset="-34"/>
              </a:rPr>
              <a:t>Spiral Curriculum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EDC45C-C2F0-14D5-C308-091E18C38136}"/>
              </a:ext>
            </a:extLst>
          </p:cNvPr>
          <p:cNvSpPr txBox="1"/>
          <p:nvPr/>
        </p:nvSpPr>
        <p:spPr>
          <a:xfrm>
            <a:off x="1034247" y="3104042"/>
            <a:ext cx="10120544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th-TH" sz="3600" i="0" dirty="0">
                <a:solidFill>
                  <a:srgbClr val="202124"/>
                </a:solidFill>
                <a:effectLst/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จัดเนื้อหา หรือหัวข้อเนื้อหา เดียวกันไว้ในทุกระดับชั้น แต่ความยากง่ายและความ ลึกซึ้งจะแตกต่างกันไปตามระดับชั้น</a:t>
            </a:r>
            <a:endParaRPr lang="en-IN" sz="3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93522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90AE386-B617-DE4B-132E-698916CF8379}"/>
              </a:ext>
            </a:extLst>
          </p:cNvPr>
          <p:cNvSpPr txBox="1"/>
          <p:nvPr/>
        </p:nvSpPr>
        <p:spPr>
          <a:xfrm>
            <a:off x="203281" y="264940"/>
            <a:ext cx="5345262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ทคนิคของการบวก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F955C735-FF41-1F7D-9959-CEC0E226D44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03979677"/>
              </p:ext>
            </p:extLst>
          </p:nvPr>
        </p:nvGraphicFramePr>
        <p:xfrm>
          <a:off x="2207087" y="1500326"/>
          <a:ext cx="7777825" cy="48599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722481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96C0604-7849-7799-81C7-EB8B8EE0BD89}"/>
              </a:ext>
            </a:extLst>
          </p:cNvPr>
          <p:cNvSpPr txBox="1"/>
          <p:nvPr/>
        </p:nvSpPr>
        <p:spPr>
          <a:xfrm>
            <a:off x="1560877" y="2786197"/>
            <a:ext cx="9070246" cy="14465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นำจำนวนในหลักเดียวกันมาบวกกัน </a:t>
            </a:r>
          </a:p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ถ้าจำนวนในหลักใดครบสิบให้ทดไปหลักทางซ้าย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7879086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1A2D4C-7E82-CE37-0EC0-C0A5EE9D48AE}"/>
              </a:ext>
            </a:extLst>
          </p:cNvPr>
          <p:cNvSpPr txBox="1"/>
          <p:nvPr/>
        </p:nvSpPr>
        <p:spPr>
          <a:xfrm>
            <a:off x="230820" y="238307"/>
            <a:ext cx="5345262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ิจกรรมพัฒนาการคิด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CA3EB76-D647-E9A1-3BE4-AE581D571A60}"/>
              </a:ext>
            </a:extLst>
          </p:cNvPr>
          <p:cNvSpPr txBox="1"/>
          <p:nvPr/>
        </p:nvSpPr>
        <p:spPr>
          <a:xfrm>
            <a:off x="230820" y="1376128"/>
            <a:ext cx="917951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ติมตัวเลขแทนจำนวนใน      ให้ถูกต้อง </a:t>
            </a:r>
            <a:endParaRPr lang="en-IN" sz="3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96B57C9-8761-9881-21A6-00A567324A89}"/>
              </a:ext>
            </a:extLst>
          </p:cNvPr>
          <p:cNvSpPr/>
          <p:nvPr/>
        </p:nvSpPr>
        <p:spPr>
          <a:xfrm>
            <a:off x="3346882" y="1450220"/>
            <a:ext cx="452761" cy="41725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E07ACD-0B47-778E-9C99-4A2D5FB2CD6D}"/>
              </a:ext>
            </a:extLst>
          </p:cNvPr>
          <p:cNvSpPr txBox="1"/>
          <p:nvPr/>
        </p:nvSpPr>
        <p:spPr>
          <a:xfrm>
            <a:off x="230820" y="2416778"/>
            <a:ext cx="2512226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/>
            </a:pP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3 +        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= 9</a:t>
            </a:r>
          </a:p>
          <a:p>
            <a:pPr marL="514350" indent="-514350">
              <a:buAutoNum type="arabicPeriod"/>
            </a:pPr>
            <a:endParaRPr lang="en-US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514350" indent="-514350">
              <a:buAutoNum type="arabicPeriod"/>
            </a:pP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+ 1   = 8</a:t>
            </a:r>
          </a:p>
          <a:p>
            <a:pPr marL="514350" indent="-514350">
              <a:buAutoNum type="arabicPeriod"/>
            </a:pPr>
            <a:endParaRPr lang="en-US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514350" indent="-514350">
              <a:buAutoNum type="arabicPeriod"/>
            </a:pP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+ 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= 7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53381D-C90D-3A60-ABE1-167CE07D852E}"/>
              </a:ext>
            </a:extLst>
          </p:cNvPr>
          <p:cNvSpPr/>
          <p:nvPr/>
        </p:nvSpPr>
        <p:spPr>
          <a:xfrm>
            <a:off x="1439663" y="2542876"/>
            <a:ext cx="452761" cy="41725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D2F1EA-028E-C41C-6DC8-7B6E0A9B389D}"/>
              </a:ext>
            </a:extLst>
          </p:cNvPr>
          <p:cNvSpPr/>
          <p:nvPr/>
        </p:nvSpPr>
        <p:spPr>
          <a:xfrm>
            <a:off x="818225" y="3485426"/>
            <a:ext cx="452761" cy="41725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12B2ABE-D90E-5D0E-B0EE-F1E7D4C166F2}"/>
              </a:ext>
            </a:extLst>
          </p:cNvPr>
          <p:cNvSpPr/>
          <p:nvPr/>
        </p:nvSpPr>
        <p:spPr>
          <a:xfrm>
            <a:off x="818225" y="4511737"/>
            <a:ext cx="452761" cy="41725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468B91D-1510-905A-FDAC-45A84F1B8EB0}"/>
              </a:ext>
            </a:extLst>
          </p:cNvPr>
          <p:cNvSpPr/>
          <p:nvPr/>
        </p:nvSpPr>
        <p:spPr>
          <a:xfrm>
            <a:off x="1632010" y="4511736"/>
            <a:ext cx="452761" cy="41725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47564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0453833-AD9A-7512-DCA5-093B5AED3E52}"/>
              </a:ext>
            </a:extLst>
          </p:cNvPr>
          <p:cNvSpPr txBox="1"/>
          <p:nvPr/>
        </p:nvSpPr>
        <p:spPr>
          <a:xfrm>
            <a:off x="923278" y="1303827"/>
            <a:ext cx="45496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 startAt="4"/>
            </a:pP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      +         = 8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     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            +          =  7        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79B2A52-6CF0-B792-04F4-20A64232F995}"/>
              </a:ext>
            </a:extLst>
          </p:cNvPr>
          <p:cNvSpPr/>
          <p:nvPr/>
        </p:nvSpPr>
        <p:spPr>
          <a:xfrm>
            <a:off x="2467992" y="1387590"/>
            <a:ext cx="452761" cy="41725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7AAE21-57B7-B22C-934E-3D5B83521116}"/>
              </a:ext>
            </a:extLst>
          </p:cNvPr>
          <p:cNvSpPr/>
          <p:nvPr/>
        </p:nvSpPr>
        <p:spPr>
          <a:xfrm>
            <a:off x="3322486" y="1350313"/>
            <a:ext cx="452761" cy="41725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717924-2679-E4F6-287D-7BE9A5E1482E}"/>
              </a:ext>
            </a:extLst>
          </p:cNvPr>
          <p:cNvSpPr/>
          <p:nvPr/>
        </p:nvSpPr>
        <p:spPr>
          <a:xfrm>
            <a:off x="2467992" y="2339163"/>
            <a:ext cx="452761" cy="41725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8C4F32-09E1-E8C4-EB5F-52384D86311A}"/>
              </a:ext>
            </a:extLst>
          </p:cNvPr>
          <p:cNvSpPr/>
          <p:nvPr/>
        </p:nvSpPr>
        <p:spPr>
          <a:xfrm>
            <a:off x="3322485" y="2339163"/>
            <a:ext cx="452761" cy="41725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6A2942-6BA1-1B0E-7DCC-928CF9D0236E}"/>
              </a:ext>
            </a:extLst>
          </p:cNvPr>
          <p:cNvSpPr txBox="1"/>
          <p:nvPr/>
        </p:nvSpPr>
        <p:spPr>
          <a:xfrm>
            <a:off x="2546735" y="1774676"/>
            <a:ext cx="3529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+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E62177-BBDC-3C2E-FC77-BBB713725610}"/>
              </a:ext>
            </a:extLst>
          </p:cNvPr>
          <p:cNvSpPr txBox="1"/>
          <p:nvPr/>
        </p:nvSpPr>
        <p:spPr>
          <a:xfrm>
            <a:off x="3390158" y="1734714"/>
            <a:ext cx="2952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endParaRPr lang="en-IN" sz="4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2F025C-1329-112E-4509-46D37286AC80}"/>
              </a:ext>
            </a:extLst>
          </p:cNvPr>
          <p:cNvSpPr txBox="1"/>
          <p:nvPr/>
        </p:nvSpPr>
        <p:spPr>
          <a:xfrm>
            <a:off x="2501050" y="302912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12</a:t>
            </a:r>
            <a:endParaRPr lang="en-IN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B60873-E987-C839-A998-551B829C3869}"/>
              </a:ext>
            </a:extLst>
          </p:cNvPr>
          <p:cNvSpPr txBox="1"/>
          <p:nvPr/>
        </p:nvSpPr>
        <p:spPr>
          <a:xfrm>
            <a:off x="3370922" y="3029126"/>
            <a:ext cx="314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en-IN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50327423-FED1-A0B9-8E56-E0B29A6AF432}"/>
              </a:ext>
            </a:extLst>
          </p:cNvPr>
          <p:cNvGrpSpPr/>
          <p:nvPr/>
        </p:nvGrpSpPr>
        <p:grpSpPr>
          <a:xfrm>
            <a:off x="2695854" y="2830339"/>
            <a:ext cx="54744" cy="188337"/>
            <a:chOff x="6096000" y="2359451"/>
            <a:chExt cx="54744" cy="188337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A75DDE6-FA2D-7105-7776-471E0B43E8A0}"/>
                </a:ext>
              </a:extLst>
            </p:cNvPr>
            <p:cNvCxnSpPr/>
            <p:nvPr/>
          </p:nvCxnSpPr>
          <p:spPr>
            <a:xfrm>
              <a:off x="6096000" y="2359451"/>
              <a:ext cx="0" cy="188337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01030E27-D218-15FF-556B-0EC91C93DFD3}"/>
                </a:ext>
              </a:extLst>
            </p:cNvPr>
            <p:cNvCxnSpPr/>
            <p:nvPr/>
          </p:nvCxnSpPr>
          <p:spPr>
            <a:xfrm>
              <a:off x="6150744" y="2359451"/>
              <a:ext cx="0" cy="188337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FA39589-8885-5745-F274-F41AD64C063D}"/>
              </a:ext>
            </a:extLst>
          </p:cNvPr>
          <p:cNvGrpSpPr/>
          <p:nvPr/>
        </p:nvGrpSpPr>
        <p:grpSpPr>
          <a:xfrm>
            <a:off x="3503737" y="2825804"/>
            <a:ext cx="54744" cy="188337"/>
            <a:chOff x="6096000" y="2359451"/>
            <a:chExt cx="54744" cy="188337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79464310-ECA3-C1DA-1FD8-D34F764473A6}"/>
                </a:ext>
              </a:extLst>
            </p:cNvPr>
            <p:cNvCxnSpPr/>
            <p:nvPr/>
          </p:nvCxnSpPr>
          <p:spPr>
            <a:xfrm>
              <a:off x="6096000" y="2359451"/>
              <a:ext cx="0" cy="188337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5F1A3004-F923-B9DB-E84A-7AA46B0AA1BF}"/>
                </a:ext>
              </a:extLst>
            </p:cNvPr>
            <p:cNvCxnSpPr/>
            <p:nvPr/>
          </p:nvCxnSpPr>
          <p:spPr>
            <a:xfrm>
              <a:off x="6150744" y="2359451"/>
              <a:ext cx="0" cy="188337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02775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Text, letter&#10;&#10;Description automatically generated">
            <a:extLst>
              <a:ext uri="{FF2B5EF4-FFF2-40B4-BE49-F238E27FC236}">
                <a16:creationId xmlns:a16="http://schemas.microsoft.com/office/drawing/2014/main" id="{783C1206-F536-07D2-B8AC-0119BF6000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5016" y="643467"/>
            <a:ext cx="9021967" cy="5571065"/>
          </a:xfrm>
          <a:prstGeom prst="rect">
            <a:avLst/>
          </a:prstGeom>
          <a:ln>
            <a:noFill/>
          </a:ln>
        </p:spPr>
      </p:pic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2366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0A645B6-FA83-5C1A-2CB8-3CDBD093ADA5}"/>
              </a:ext>
            </a:extLst>
          </p:cNvPr>
          <p:cNvSpPr txBox="1"/>
          <p:nvPr/>
        </p:nvSpPr>
        <p:spPr>
          <a:xfrm>
            <a:off x="4949825" y="2705725"/>
            <a:ext cx="22923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 - 3</a:t>
            </a:r>
          </a:p>
        </p:txBody>
      </p:sp>
    </p:spTree>
    <p:extLst>
      <p:ext uri="{BB962C8B-B14F-4D97-AF65-F5344CB8AC3E}">
        <p14:creationId xmlns:p14="http://schemas.microsoft.com/office/powerpoint/2010/main" val="8359122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id="{5561D335-5981-CDC6-2F74-6B5C03EC58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2762342"/>
              </p:ext>
            </p:extLst>
          </p:nvPr>
        </p:nvGraphicFramePr>
        <p:xfrm>
          <a:off x="1056000" y="2024683"/>
          <a:ext cx="10080000" cy="445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60000">
                  <a:extLst>
                    <a:ext uri="{9D8B030D-6E8A-4147-A177-3AD203B41FA5}">
                      <a16:colId xmlns:a16="http://schemas.microsoft.com/office/drawing/2014/main" val="3929844335"/>
                    </a:ext>
                  </a:extLst>
                </a:gridCol>
                <a:gridCol w="3360000">
                  <a:extLst>
                    <a:ext uri="{9D8B030D-6E8A-4147-A177-3AD203B41FA5}">
                      <a16:colId xmlns:a16="http://schemas.microsoft.com/office/drawing/2014/main" val="681372061"/>
                    </a:ext>
                  </a:extLst>
                </a:gridCol>
                <a:gridCol w="3360000">
                  <a:extLst>
                    <a:ext uri="{9D8B030D-6E8A-4147-A177-3AD203B41FA5}">
                      <a16:colId xmlns:a16="http://schemas.microsoft.com/office/drawing/2014/main" val="29317600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การเอาออก </a:t>
                      </a:r>
                      <a:endParaRPr lang="en-US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</a:t>
                      </a:r>
                      <a:r>
                        <a:rPr lang="en-US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Take off)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ส่วนรวมส่วนย่อย </a:t>
                      </a:r>
                      <a:endParaRPr lang="en-US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  <a:p>
                      <a:pPr algn="ctr"/>
                      <a:r>
                        <a:rPr lang="en-US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Part – Part – Whole)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การเปรียบเทียบ (</a:t>
                      </a:r>
                      <a:r>
                        <a:rPr lang="en-US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Comparison)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07933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5073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h-TH" sz="2800" kern="1200" dirty="0">
                          <a:solidFill>
                            <a:schemeClr val="tx1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กวีมีลูกกวาด 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6</a:t>
                      </a:r>
                      <a:r>
                        <a:rPr lang="th-TH" sz="2800" kern="1200" dirty="0">
                          <a:solidFill>
                            <a:schemeClr val="tx1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 เม็ด ให้สุธีไป 2 เม็ด กวีเหลือลูกกวาดกี่เม็ด</a:t>
                      </a:r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kern="1200" dirty="0">
                          <a:solidFill>
                            <a:schemeClr val="tx1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กวีมีลูกกวาดรสชาไทยและชาเขียวรวมกันได้ 6 เม็ด เป็นลูกกวาดรสชาไทย 4 เม็ด กวีมีลูกกวาดรสชาเขียวกี่เม็ด</a:t>
                      </a:r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kern="1200" dirty="0">
                          <a:solidFill>
                            <a:schemeClr val="tx1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กวีมีลูกกวาด 6 เม็ด สุธีมีลูกกวาดน้อยกว่ากวี 2 เม็ด สุธีมีลูกกวาด</a:t>
                      </a:r>
                      <a:b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</a:br>
                      <a:r>
                        <a:rPr lang="th-TH" sz="2800" kern="1200" dirty="0">
                          <a:solidFill>
                            <a:schemeClr val="tx1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กี่เม็ด</a:t>
                      </a:r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5918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6 - 2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6 - 2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7030A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6 - 2</a:t>
                      </a:r>
                      <a:endParaRPr lang="en-IN" sz="2800" dirty="0">
                        <a:solidFill>
                          <a:srgbClr val="7030A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6285355"/>
                  </a:ext>
                </a:extLst>
              </a:tr>
            </a:tbl>
          </a:graphicData>
        </a:graphic>
      </p:graphicFrame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3CE7AD3B-E327-5563-28E0-D936C0ABA0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64" y="2998470"/>
            <a:ext cx="1874520" cy="861060"/>
          </a:xfrm>
          <a:prstGeom prst="rect">
            <a:avLst/>
          </a:prstGeom>
        </p:spPr>
      </p:pic>
      <p:pic>
        <p:nvPicPr>
          <p:cNvPr id="6" name="Picture 5" descr="A picture containing text, weapon, scissors&#10;&#10;Description automatically generated">
            <a:extLst>
              <a:ext uri="{FF2B5EF4-FFF2-40B4-BE49-F238E27FC236}">
                <a16:creationId xmlns:a16="http://schemas.microsoft.com/office/drawing/2014/main" id="{A14F3203-7F5A-E1C0-CE78-7762B244C8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0443" y="3380099"/>
            <a:ext cx="1470660" cy="457200"/>
          </a:xfrm>
          <a:prstGeom prst="rect">
            <a:avLst/>
          </a:prstGeom>
        </p:spPr>
      </p:pic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1B50C501-0D79-0F32-83C2-E44A31FB35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8162" y="3201029"/>
            <a:ext cx="1661160" cy="81534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72F9221-F1C6-BB67-C787-62CB1B919DCE}"/>
              </a:ext>
            </a:extLst>
          </p:cNvPr>
          <p:cNvSpPr txBox="1"/>
          <p:nvPr/>
        </p:nvSpPr>
        <p:spPr>
          <a:xfrm>
            <a:off x="203281" y="264940"/>
            <a:ext cx="5345262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หมายของการลบ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961C32-0916-A7DE-9CD4-907A6133F5B4}"/>
              </a:ext>
            </a:extLst>
          </p:cNvPr>
          <p:cNvSpPr txBox="1"/>
          <p:nvPr/>
        </p:nvSpPr>
        <p:spPr>
          <a:xfrm>
            <a:off x="5253875" y="1237144"/>
            <a:ext cx="1684250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6 - 2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34991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D170C8-1757-4C82-659E-EF39CFE0037F}"/>
              </a:ext>
            </a:extLst>
          </p:cNvPr>
          <p:cNvSpPr txBox="1"/>
          <p:nvPr/>
        </p:nvSpPr>
        <p:spPr>
          <a:xfrm>
            <a:off x="203281" y="264940"/>
            <a:ext cx="5345262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ทคนิคของการลบ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CBCADBE5-EF5B-C583-90BF-EC789091215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84423011"/>
              </p:ext>
            </p:extLst>
          </p:nvPr>
        </p:nvGraphicFramePr>
        <p:xfrm>
          <a:off x="2207087" y="1500326"/>
          <a:ext cx="7777825" cy="48599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214029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F80C835-88B2-11D3-E52E-0950B2555E2C}"/>
              </a:ext>
            </a:extLst>
          </p:cNvPr>
          <p:cNvSpPr txBox="1"/>
          <p:nvPr/>
        </p:nvSpPr>
        <p:spPr>
          <a:xfrm>
            <a:off x="1278385" y="1352554"/>
            <a:ext cx="2898785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ลบ 25 - 14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242DE62-2CD1-7C51-E982-E74AA7799968}"/>
              </a:ext>
            </a:extLst>
          </p:cNvPr>
          <p:cNvSpPr txBox="1"/>
          <p:nvPr/>
        </p:nvSpPr>
        <p:spPr>
          <a:xfrm>
            <a:off x="1278385" y="2844225"/>
            <a:ext cx="2898785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ลบ 25 - 8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235DFE-26CC-B872-8DE6-9919E20B7130}"/>
              </a:ext>
            </a:extLst>
          </p:cNvPr>
          <p:cNvSpPr txBox="1"/>
          <p:nvPr/>
        </p:nvSpPr>
        <p:spPr>
          <a:xfrm>
            <a:off x="1278384" y="4335896"/>
            <a:ext cx="2898785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ลบ 25 - 18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32675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AD0DD7E-8641-AA76-D040-D1BDA2BCCB0A}"/>
              </a:ext>
            </a:extLst>
          </p:cNvPr>
          <p:cNvSpPr txBox="1"/>
          <p:nvPr/>
        </p:nvSpPr>
        <p:spPr>
          <a:xfrm>
            <a:off x="1278385" y="1352554"/>
            <a:ext cx="2898785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ลบ 758 - 614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CBD39A-CC08-0A73-ED0A-1A2BEB1F2C02}"/>
              </a:ext>
            </a:extLst>
          </p:cNvPr>
          <p:cNvSpPr txBox="1"/>
          <p:nvPr/>
        </p:nvSpPr>
        <p:spPr>
          <a:xfrm>
            <a:off x="1278385" y="2844225"/>
            <a:ext cx="2898785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ลบ 758 - 649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30450FC-FED4-EC40-9E9A-6AA072FCDA17}"/>
              </a:ext>
            </a:extLst>
          </p:cNvPr>
          <p:cNvSpPr txBox="1"/>
          <p:nvPr/>
        </p:nvSpPr>
        <p:spPr>
          <a:xfrm>
            <a:off x="1278384" y="4335896"/>
            <a:ext cx="2898785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ลบ 758 - 269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89157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95DA199-2661-5DA0-76E8-63FB8AF094B5}"/>
              </a:ext>
            </a:extLst>
          </p:cNvPr>
          <p:cNvSpPr txBox="1"/>
          <p:nvPr/>
        </p:nvSpPr>
        <p:spPr>
          <a:xfrm>
            <a:off x="4294980" y="2921168"/>
            <a:ext cx="3602039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กับตัวเลข</a:t>
            </a:r>
            <a:endParaRPr lang="en-IN" sz="6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37914700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A1ABD72-7F94-6232-176D-F82EC54E1477}"/>
              </a:ext>
            </a:extLst>
          </p:cNvPr>
          <p:cNvSpPr txBox="1"/>
          <p:nvPr/>
        </p:nvSpPr>
        <p:spPr>
          <a:xfrm>
            <a:off x="1109708" y="2367171"/>
            <a:ext cx="10511161" cy="212365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นำจำนวนในหลักเดียวกันมาลบกัน </a:t>
            </a:r>
          </a:p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ถ้าจำนวนในตัวตั้งหลักใดไม่พอให้กระจายจำนวนในหลักทางซ้าย</a:t>
            </a:r>
            <a:b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มาหนึ่งหลักแล้วค่อยนำมาลบกัน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5112732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69CBC82-4E37-B16B-BBE9-A0B4EA4BA1F0}"/>
              </a:ext>
            </a:extLst>
          </p:cNvPr>
          <p:cNvSpPr txBox="1"/>
          <p:nvPr/>
        </p:nvSpPr>
        <p:spPr>
          <a:xfrm>
            <a:off x="4759960" y="2828835"/>
            <a:ext cx="26720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7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ูณ</a:t>
            </a:r>
            <a:endParaRPr lang="en-US" sz="7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4436782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A88A714-8933-670E-3C0C-620BBEDAB934}"/>
              </a:ext>
            </a:extLst>
          </p:cNvPr>
          <p:cNvSpPr txBox="1"/>
          <p:nvPr/>
        </p:nvSpPr>
        <p:spPr>
          <a:xfrm>
            <a:off x="229915" y="170455"/>
            <a:ext cx="4244431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DB8EF8FA-791D-CC52-A8AC-245E0DA7ACA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72832334"/>
              </p:ext>
            </p:extLst>
          </p:nvPr>
        </p:nvGraphicFramePr>
        <p:xfrm>
          <a:off x="1190594" y="1722268"/>
          <a:ext cx="9810812" cy="43095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8994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C840855-D825-477C-88F3-A1F691EDEB0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graphicEl>
                                              <a:dgm id="{6C840855-D825-477C-88F3-A1F691EDEB0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DC2FDCC-15F7-4314-BDE6-97755A6794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graphicEl>
                                              <a:dgm id="{7DC2FDCC-15F7-4314-BDE6-97755A6794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F486BEB0-55AE-4554-89BA-A034AD3CCF3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graphicEl>
                                              <a:dgm id="{F486BEB0-55AE-4554-89BA-A034AD3CCF3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D169F08-E5D1-4412-A293-04D6CBC84B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graphicEl>
                                              <a:dgm id="{8D169F08-E5D1-4412-A293-04D6CBC84B6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E5DD59F-AE99-499A-A364-E959C2C17B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graphicEl>
                                              <a:dgm id="{0E5DD59F-AE99-499A-A364-E959C2C17BD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40EABA-10CC-F32F-916C-D9C9DB79299D}"/>
              </a:ext>
            </a:extLst>
          </p:cNvPr>
          <p:cNvSpPr txBox="1"/>
          <p:nvPr/>
        </p:nvSpPr>
        <p:spPr>
          <a:xfrm>
            <a:off x="4759960" y="2828835"/>
            <a:ext cx="26720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 x 4</a:t>
            </a:r>
          </a:p>
        </p:txBody>
      </p:sp>
    </p:spTree>
    <p:extLst>
      <p:ext uri="{BB962C8B-B14F-4D97-AF65-F5344CB8AC3E}">
        <p14:creationId xmlns:p14="http://schemas.microsoft.com/office/powerpoint/2010/main" val="42290122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18BF63D-70AB-12F2-EC4D-CB744FAD42C4}"/>
              </a:ext>
            </a:extLst>
          </p:cNvPr>
          <p:cNvSpPr txBox="1"/>
          <p:nvPr/>
        </p:nvSpPr>
        <p:spPr>
          <a:xfrm>
            <a:off x="229915" y="170455"/>
            <a:ext cx="4244431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หมายของการคูณ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97CC144-E1CD-20F6-68B5-69A4A0818876}"/>
              </a:ext>
            </a:extLst>
          </p:cNvPr>
          <p:cNvSpPr txBox="1"/>
          <p:nvPr/>
        </p:nvSpPr>
        <p:spPr>
          <a:xfrm>
            <a:off x="776345" y="2095350"/>
            <a:ext cx="1684250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3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4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2BF4DD8-5C4E-F0A2-CE0B-C76824D75516}"/>
              </a:ext>
            </a:extLst>
          </p:cNvPr>
          <p:cNvSpPr txBox="1"/>
          <p:nvPr/>
        </p:nvSpPr>
        <p:spPr>
          <a:xfrm>
            <a:off x="3626077" y="2083438"/>
            <a:ext cx="1684250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3 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ของ 4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D89A539-1FBB-9A1B-F162-BFAFA8F56F86}"/>
              </a:ext>
            </a:extLst>
          </p:cNvPr>
          <p:cNvGrpSpPr/>
          <p:nvPr/>
        </p:nvGrpSpPr>
        <p:grpSpPr>
          <a:xfrm>
            <a:off x="7849341" y="1140500"/>
            <a:ext cx="2897533" cy="2059620"/>
            <a:chOff x="7964750" y="1421670"/>
            <a:chExt cx="2897533" cy="205962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42044C-489C-7E55-7296-BFEED3E994E2}"/>
                </a:ext>
              </a:extLst>
            </p:cNvPr>
            <p:cNvGrpSpPr/>
            <p:nvPr/>
          </p:nvGrpSpPr>
          <p:grpSpPr>
            <a:xfrm>
              <a:off x="10018905" y="1421670"/>
              <a:ext cx="843378" cy="2059620"/>
              <a:chOff x="7812350" y="1278384"/>
              <a:chExt cx="843378" cy="2059620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12CCA54E-1A20-F5F0-3349-D01DB8CAE504}"/>
                  </a:ext>
                </a:extLst>
              </p:cNvPr>
              <p:cNvGrpSpPr/>
              <p:nvPr/>
            </p:nvGrpSpPr>
            <p:grpSpPr>
              <a:xfrm>
                <a:off x="8060925" y="1379319"/>
                <a:ext cx="360000" cy="1845138"/>
                <a:chOff x="7865616" y="2121888"/>
                <a:chExt cx="360000" cy="1845138"/>
              </a:xfrm>
            </p:grpSpPr>
            <p:sp>
              <p:nvSpPr>
                <p:cNvPr id="5" name="Oval 4">
                  <a:extLst>
                    <a:ext uri="{FF2B5EF4-FFF2-40B4-BE49-F238E27FC236}">
                      <a16:creationId xmlns:a16="http://schemas.microsoft.com/office/drawing/2014/main" id="{28AF56D7-C96D-E132-33A9-EB2B5F1FC3F9}"/>
                    </a:ext>
                  </a:extLst>
                </p:cNvPr>
                <p:cNvSpPr/>
                <p:nvPr/>
              </p:nvSpPr>
              <p:spPr>
                <a:xfrm>
                  <a:off x="7865616" y="2121888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6" name="Oval 5">
                  <a:extLst>
                    <a:ext uri="{FF2B5EF4-FFF2-40B4-BE49-F238E27FC236}">
                      <a16:creationId xmlns:a16="http://schemas.microsoft.com/office/drawing/2014/main" id="{AD93EC93-A3CC-A5F1-81C1-31B25F090A8F}"/>
                    </a:ext>
                  </a:extLst>
                </p:cNvPr>
                <p:cNvSpPr/>
                <p:nvPr/>
              </p:nvSpPr>
              <p:spPr>
                <a:xfrm>
                  <a:off x="7865616" y="2616934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" name="Oval 6">
                  <a:extLst>
                    <a:ext uri="{FF2B5EF4-FFF2-40B4-BE49-F238E27FC236}">
                      <a16:creationId xmlns:a16="http://schemas.microsoft.com/office/drawing/2014/main" id="{04955FEC-EDDF-1CFB-4DBA-75A4B705483B}"/>
                    </a:ext>
                  </a:extLst>
                </p:cNvPr>
                <p:cNvSpPr/>
                <p:nvPr/>
              </p:nvSpPr>
              <p:spPr>
                <a:xfrm>
                  <a:off x="7865616" y="3111980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" name="Oval 7">
                  <a:extLst>
                    <a:ext uri="{FF2B5EF4-FFF2-40B4-BE49-F238E27FC236}">
                      <a16:creationId xmlns:a16="http://schemas.microsoft.com/office/drawing/2014/main" id="{1AAE0C98-3CA9-6797-2D30-D80AAD166890}"/>
                    </a:ext>
                  </a:extLst>
                </p:cNvPr>
                <p:cNvSpPr/>
                <p:nvPr/>
              </p:nvSpPr>
              <p:spPr>
                <a:xfrm>
                  <a:off x="7865616" y="3607026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F934766A-1596-5124-7A59-62DE7E83B21D}"/>
                  </a:ext>
                </a:extLst>
              </p:cNvPr>
              <p:cNvSpPr/>
              <p:nvPr/>
            </p:nvSpPr>
            <p:spPr>
              <a:xfrm>
                <a:off x="7812350" y="1278384"/>
                <a:ext cx="843378" cy="205962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988CBF5F-9A88-F5E9-97E9-95D31AEA09C2}"/>
                </a:ext>
              </a:extLst>
            </p:cNvPr>
            <p:cNvGrpSpPr/>
            <p:nvPr/>
          </p:nvGrpSpPr>
          <p:grpSpPr>
            <a:xfrm>
              <a:off x="9056703" y="1421670"/>
              <a:ext cx="843378" cy="2059620"/>
              <a:chOff x="7812350" y="1278384"/>
              <a:chExt cx="843378" cy="2059620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FD4E191-0AC9-1BD2-77C1-3AD2136199D6}"/>
                  </a:ext>
                </a:extLst>
              </p:cNvPr>
              <p:cNvGrpSpPr/>
              <p:nvPr/>
            </p:nvGrpSpPr>
            <p:grpSpPr>
              <a:xfrm>
                <a:off x="8060925" y="1379319"/>
                <a:ext cx="360000" cy="1845138"/>
                <a:chOff x="7865616" y="2121888"/>
                <a:chExt cx="360000" cy="1845138"/>
              </a:xfrm>
            </p:grpSpPr>
            <p:sp>
              <p:nvSpPr>
                <p:cNvPr id="15" name="Oval 14">
                  <a:extLst>
                    <a:ext uri="{FF2B5EF4-FFF2-40B4-BE49-F238E27FC236}">
                      <a16:creationId xmlns:a16="http://schemas.microsoft.com/office/drawing/2014/main" id="{997007E7-51F5-FED6-520F-BDD70D9323E4}"/>
                    </a:ext>
                  </a:extLst>
                </p:cNvPr>
                <p:cNvSpPr/>
                <p:nvPr/>
              </p:nvSpPr>
              <p:spPr>
                <a:xfrm>
                  <a:off x="7865616" y="2121888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19C05C6B-13BE-227D-B326-186E2D9F630A}"/>
                    </a:ext>
                  </a:extLst>
                </p:cNvPr>
                <p:cNvSpPr/>
                <p:nvPr/>
              </p:nvSpPr>
              <p:spPr>
                <a:xfrm>
                  <a:off x="7865616" y="2616934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AFE87E6A-C1D9-9662-0C87-65C38192595D}"/>
                    </a:ext>
                  </a:extLst>
                </p:cNvPr>
                <p:cNvSpPr/>
                <p:nvPr/>
              </p:nvSpPr>
              <p:spPr>
                <a:xfrm>
                  <a:off x="7865616" y="3111980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8" name="Oval 17">
                  <a:extLst>
                    <a:ext uri="{FF2B5EF4-FFF2-40B4-BE49-F238E27FC236}">
                      <a16:creationId xmlns:a16="http://schemas.microsoft.com/office/drawing/2014/main" id="{EB61C709-01AA-9CB7-99DB-A1EBE253D59A}"/>
                    </a:ext>
                  </a:extLst>
                </p:cNvPr>
                <p:cNvSpPr/>
                <p:nvPr/>
              </p:nvSpPr>
              <p:spPr>
                <a:xfrm>
                  <a:off x="7865616" y="3607026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14" name="Rectangle: Rounded Corners 13">
                <a:extLst>
                  <a:ext uri="{FF2B5EF4-FFF2-40B4-BE49-F238E27FC236}">
                    <a16:creationId xmlns:a16="http://schemas.microsoft.com/office/drawing/2014/main" id="{4CA3E5DF-69A9-DE1C-0A22-1A3620755581}"/>
                  </a:ext>
                </a:extLst>
              </p:cNvPr>
              <p:cNvSpPr/>
              <p:nvPr/>
            </p:nvSpPr>
            <p:spPr>
              <a:xfrm>
                <a:off x="7812350" y="1278384"/>
                <a:ext cx="843378" cy="205962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DE74ECC5-8EA0-1663-B3D0-60348F1FFD24}"/>
                </a:ext>
              </a:extLst>
            </p:cNvPr>
            <p:cNvGrpSpPr/>
            <p:nvPr/>
          </p:nvGrpSpPr>
          <p:grpSpPr>
            <a:xfrm>
              <a:off x="7964750" y="1421670"/>
              <a:ext cx="843378" cy="2059620"/>
              <a:chOff x="7812350" y="1278384"/>
              <a:chExt cx="843378" cy="2059620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5ABA3F13-1D29-9E26-6264-9A410B1FE153}"/>
                  </a:ext>
                </a:extLst>
              </p:cNvPr>
              <p:cNvGrpSpPr/>
              <p:nvPr/>
            </p:nvGrpSpPr>
            <p:grpSpPr>
              <a:xfrm>
                <a:off x="8060925" y="1379319"/>
                <a:ext cx="360000" cy="1845138"/>
                <a:chOff x="7865616" y="2121888"/>
                <a:chExt cx="360000" cy="1845138"/>
              </a:xfrm>
            </p:grpSpPr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DE5FBDDA-7DF6-4E7B-52C7-CE6C55152A92}"/>
                    </a:ext>
                  </a:extLst>
                </p:cNvPr>
                <p:cNvSpPr/>
                <p:nvPr/>
              </p:nvSpPr>
              <p:spPr>
                <a:xfrm>
                  <a:off x="7865616" y="2121888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3" name="Oval 22">
                  <a:extLst>
                    <a:ext uri="{FF2B5EF4-FFF2-40B4-BE49-F238E27FC236}">
                      <a16:creationId xmlns:a16="http://schemas.microsoft.com/office/drawing/2014/main" id="{13DE4102-CAE4-2E69-54EE-9999C6CB1022}"/>
                    </a:ext>
                  </a:extLst>
                </p:cNvPr>
                <p:cNvSpPr/>
                <p:nvPr/>
              </p:nvSpPr>
              <p:spPr>
                <a:xfrm>
                  <a:off x="7865616" y="2616934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4" name="Oval 23">
                  <a:extLst>
                    <a:ext uri="{FF2B5EF4-FFF2-40B4-BE49-F238E27FC236}">
                      <a16:creationId xmlns:a16="http://schemas.microsoft.com/office/drawing/2014/main" id="{4BAC954A-060A-10CA-67EC-848FD2B66FA5}"/>
                    </a:ext>
                  </a:extLst>
                </p:cNvPr>
                <p:cNvSpPr/>
                <p:nvPr/>
              </p:nvSpPr>
              <p:spPr>
                <a:xfrm>
                  <a:off x="7865616" y="3111980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11A3C85A-1835-A3B9-EAAB-481008CFC134}"/>
                    </a:ext>
                  </a:extLst>
                </p:cNvPr>
                <p:cNvSpPr/>
                <p:nvPr/>
              </p:nvSpPr>
              <p:spPr>
                <a:xfrm>
                  <a:off x="7865616" y="3607026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CBBCC464-32CE-CD25-88E8-A6BC5D2D75F1}"/>
                  </a:ext>
                </a:extLst>
              </p:cNvPr>
              <p:cNvSpPr/>
              <p:nvPr/>
            </p:nvSpPr>
            <p:spPr>
              <a:xfrm>
                <a:off x="7812350" y="1278384"/>
                <a:ext cx="843378" cy="205962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8AACEC8F-8D21-DE64-3884-683430F07530}"/>
              </a:ext>
            </a:extLst>
          </p:cNvPr>
          <p:cNvSpPr txBox="1"/>
          <p:nvPr/>
        </p:nvSpPr>
        <p:spPr>
          <a:xfrm>
            <a:off x="776345" y="4715743"/>
            <a:ext cx="1684250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3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5BFA47A-90EA-41C1-6C10-22689A7DD28B}"/>
              </a:ext>
            </a:extLst>
          </p:cNvPr>
          <p:cNvSpPr txBox="1"/>
          <p:nvPr/>
        </p:nvSpPr>
        <p:spPr>
          <a:xfrm>
            <a:off x="3626077" y="4715743"/>
            <a:ext cx="1684250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ของ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084A4AC0-D79D-7821-79E4-BF753E8AC12D}"/>
              </a:ext>
            </a:extLst>
          </p:cNvPr>
          <p:cNvGrpSpPr/>
          <p:nvPr/>
        </p:nvGrpSpPr>
        <p:grpSpPr>
          <a:xfrm>
            <a:off x="7696824" y="4014954"/>
            <a:ext cx="3346089" cy="1811045"/>
            <a:chOff x="7705817" y="4094853"/>
            <a:chExt cx="3346089" cy="1811045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032145A-7182-7011-C4A1-383B8E227844}"/>
                </a:ext>
              </a:extLst>
            </p:cNvPr>
            <p:cNvGrpSpPr/>
            <p:nvPr/>
          </p:nvGrpSpPr>
          <p:grpSpPr>
            <a:xfrm>
              <a:off x="7705817" y="4094853"/>
              <a:ext cx="648070" cy="1811045"/>
              <a:chOff x="7705817" y="4110361"/>
              <a:chExt cx="648070" cy="1811045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2CC41490-497A-218C-18D6-2B8566E5A07B}"/>
                  </a:ext>
                </a:extLst>
              </p:cNvPr>
              <p:cNvGrpSpPr/>
              <p:nvPr/>
            </p:nvGrpSpPr>
            <p:grpSpPr>
              <a:xfrm>
                <a:off x="7849341" y="4283252"/>
                <a:ext cx="360000" cy="1449756"/>
                <a:chOff x="7933168" y="4713867"/>
                <a:chExt cx="360000" cy="1449756"/>
              </a:xfrm>
            </p:grpSpPr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D28D4846-B933-B6BE-2FF2-D052A8BA6D3F}"/>
                    </a:ext>
                  </a:extLst>
                </p:cNvPr>
                <p:cNvSpPr/>
                <p:nvPr/>
              </p:nvSpPr>
              <p:spPr>
                <a:xfrm>
                  <a:off x="7933168" y="4713867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0D955D77-87C3-059B-2E80-A10704C2422E}"/>
                    </a:ext>
                  </a:extLst>
                </p:cNvPr>
                <p:cNvSpPr/>
                <p:nvPr/>
              </p:nvSpPr>
              <p:spPr>
                <a:xfrm>
                  <a:off x="7933168" y="5258745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0107B02F-0AFD-9D62-FA7E-8F70B1B43F58}"/>
                    </a:ext>
                  </a:extLst>
                </p:cNvPr>
                <p:cNvSpPr/>
                <p:nvPr/>
              </p:nvSpPr>
              <p:spPr>
                <a:xfrm>
                  <a:off x="7933168" y="5803623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33" name="Rectangle: Rounded Corners 32">
                <a:extLst>
                  <a:ext uri="{FF2B5EF4-FFF2-40B4-BE49-F238E27FC236}">
                    <a16:creationId xmlns:a16="http://schemas.microsoft.com/office/drawing/2014/main" id="{45A73465-8562-93F6-DE24-D798AB6B4309}"/>
                  </a:ext>
                </a:extLst>
              </p:cNvPr>
              <p:cNvSpPr/>
              <p:nvPr/>
            </p:nvSpPr>
            <p:spPr>
              <a:xfrm>
                <a:off x="7705817" y="4110361"/>
                <a:ext cx="648070" cy="1811045"/>
              </a:xfrm>
              <a:prstGeom prst="roundRect">
                <a:avLst/>
              </a:prstGeom>
              <a:noFill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9EF11851-CA36-D2D1-1624-C3C0052BDE34}"/>
                </a:ext>
              </a:extLst>
            </p:cNvPr>
            <p:cNvGrpSpPr/>
            <p:nvPr/>
          </p:nvGrpSpPr>
          <p:grpSpPr>
            <a:xfrm>
              <a:off x="8605157" y="4094853"/>
              <a:ext cx="648070" cy="1811045"/>
              <a:chOff x="7705817" y="4110361"/>
              <a:chExt cx="648070" cy="1811045"/>
            </a:xfrm>
          </p:grpSpPr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12C1FC46-4355-5A11-5321-FF80E954A63D}"/>
                  </a:ext>
                </a:extLst>
              </p:cNvPr>
              <p:cNvGrpSpPr/>
              <p:nvPr/>
            </p:nvGrpSpPr>
            <p:grpSpPr>
              <a:xfrm>
                <a:off x="7849341" y="4283252"/>
                <a:ext cx="360000" cy="1449756"/>
                <a:chOff x="7933168" y="4713867"/>
                <a:chExt cx="360000" cy="1449756"/>
              </a:xfrm>
            </p:grpSpPr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4E98C3E4-2164-6C21-0E11-3E6CCE2591E4}"/>
                    </a:ext>
                  </a:extLst>
                </p:cNvPr>
                <p:cNvSpPr/>
                <p:nvPr/>
              </p:nvSpPr>
              <p:spPr>
                <a:xfrm>
                  <a:off x="7933168" y="4713867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D17E88E0-C130-6DEE-2CDD-2FE5F0E95641}"/>
                    </a:ext>
                  </a:extLst>
                </p:cNvPr>
                <p:cNvSpPr/>
                <p:nvPr/>
              </p:nvSpPr>
              <p:spPr>
                <a:xfrm>
                  <a:off x="7933168" y="5258745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0C0819F1-9111-FED1-8991-F87EE41B988C}"/>
                    </a:ext>
                  </a:extLst>
                </p:cNvPr>
                <p:cNvSpPr/>
                <p:nvPr/>
              </p:nvSpPr>
              <p:spPr>
                <a:xfrm>
                  <a:off x="7933168" y="5803623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37" name="Rectangle: Rounded Corners 36">
                <a:extLst>
                  <a:ext uri="{FF2B5EF4-FFF2-40B4-BE49-F238E27FC236}">
                    <a16:creationId xmlns:a16="http://schemas.microsoft.com/office/drawing/2014/main" id="{9AC9D56A-B0EF-4FB4-3772-DF01AB46C9C8}"/>
                  </a:ext>
                </a:extLst>
              </p:cNvPr>
              <p:cNvSpPr/>
              <p:nvPr/>
            </p:nvSpPr>
            <p:spPr>
              <a:xfrm>
                <a:off x="7705817" y="4110361"/>
                <a:ext cx="648070" cy="1811045"/>
              </a:xfrm>
              <a:prstGeom prst="roundRect">
                <a:avLst/>
              </a:prstGeom>
              <a:noFill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6C88B45E-8D0C-38EB-B565-EAD8575D71A0}"/>
                </a:ext>
              </a:extLst>
            </p:cNvPr>
            <p:cNvGrpSpPr/>
            <p:nvPr/>
          </p:nvGrpSpPr>
          <p:grpSpPr>
            <a:xfrm>
              <a:off x="9504497" y="4094853"/>
              <a:ext cx="648070" cy="1811045"/>
              <a:chOff x="7705817" y="4110361"/>
              <a:chExt cx="648070" cy="1811045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DC062521-D846-04DA-2E7F-4149C7F76D6A}"/>
                  </a:ext>
                </a:extLst>
              </p:cNvPr>
              <p:cNvGrpSpPr/>
              <p:nvPr/>
            </p:nvGrpSpPr>
            <p:grpSpPr>
              <a:xfrm>
                <a:off x="7849341" y="4283252"/>
                <a:ext cx="360000" cy="1449756"/>
                <a:chOff x="7933168" y="4713867"/>
                <a:chExt cx="360000" cy="1449756"/>
              </a:xfrm>
            </p:grpSpPr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ACD22AA8-900B-37C4-F82A-9688F4C17796}"/>
                    </a:ext>
                  </a:extLst>
                </p:cNvPr>
                <p:cNvSpPr/>
                <p:nvPr/>
              </p:nvSpPr>
              <p:spPr>
                <a:xfrm>
                  <a:off x="7933168" y="4713867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2E675EE0-AA16-355B-EB9C-16C4B54C68BA}"/>
                    </a:ext>
                  </a:extLst>
                </p:cNvPr>
                <p:cNvSpPr/>
                <p:nvPr/>
              </p:nvSpPr>
              <p:spPr>
                <a:xfrm>
                  <a:off x="7933168" y="5258745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716F7EA3-9B2E-FE68-CBFE-B971A1928B14}"/>
                    </a:ext>
                  </a:extLst>
                </p:cNvPr>
                <p:cNvSpPr/>
                <p:nvPr/>
              </p:nvSpPr>
              <p:spPr>
                <a:xfrm>
                  <a:off x="7933168" y="5803623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7AB76D60-85CE-1381-6B0E-67996C790317}"/>
                  </a:ext>
                </a:extLst>
              </p:cNvPr>
              <p:cNvSpPr/>
              <p:nvPr/>
            </p:nvSpPr>
            <p:spPr>
              <a:xfrm>
                <a:off x="7705817" y="4110361"/>
                <a:ext cx="648070" cy="1811045"/>
              </a:xfrm>
              <a:prstGeom prst="roundRect">
                <a:avLst/>
              </a:prstGeom>
              <a:noFill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0F2BCE47-B742-C72D-2537-82BC63D30C8D}"/>
                </a:ext>
              </a:extLst>
            </p:cNvPr>
            <p:cNvGrpSpPr/>
            <p:nvPr/>
          </p:nvGrpSpPr>
          <p:grpSpPr>
            <a:xfrm>
              <a:off x="10403836" y="4094853"/>
              <a:ext cx="648070" cy="1811045"/>
              <a:chOff x="7705817" y="4110361"/>
              <a:chExt cx="648070" cy="1811045"/>
            </a:xfrm>
          </p:grpSpPr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D43E2646-8E20-5421-7BDE-EBA49B6074CC}"/>
                  </a:ext>
                </a:extLst>
              </p:cNvPr>
              <p:cNvGrpSpPr/>
              <p:nvPr/>
            </p:nvGrpSpPr>
            <p:grpSpPr>
              <a:xfrm>
                <a:off x="7849341" y="4283252"/>
                <a:ext cx="360000" cy="1449756"/>
                <a:chOff x="7933168" y="4713867"/>
                <a:chExt cx="360000" cy="1449756"/>
              </a:xfrm>
            </p:grpSpPr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B28CC52F-6FAC-CAE9-69DF-968E2010D52E}"/>
                    </a:ext>
                  </a:extLst>
                </p:cNvPr>
                <p:cNvSpPr/>
                <p:nvPr/>
              </p:nvSpPr>
              <p:spPr>
                <a:xfrm>
                  <a:off x="7933168" y="4713867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8181D2D1-DB1D-2899-8357-721A0036EEDC}"/>
                    </a:ext>
                  </a:extLst>
                </p:cNvPr>
                <p:cNvSpPr/>
                <p:nvPr/>
              </p:nvSpPr>
              <p:spPr>
                <a:xfrm>
                  <a:off x="7933168" y="5258745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6444C57A-49DE-8281-5C38-F5B6DA912FD3}"/>
                    </a:ext>
                  </a:extLst>
                </p:cNvPr>
                <p:cNvSpPr/>
                <p:nvPr/>
              </p:nvSpPr>
              <p:spPr>
                <a:xfrm>
                  <a:off x="7933168" y="5803623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8DC03E97-DC1F-FA2E-BC9C-857AA98CDE28}"/>
                  </a:ext>
                </a:extLst>
              </p:cNvPr>
              <p:cNvSpPr/>
              <p:nvPr/>
            </p:nvSpPr>
            <p:spPr>
              <a:xfrm>
                <a:off x="7705817" y="4110361"/>
                <a:ext cx="648070" cy="1811045"/>
              </a:xfrm>
              <a:prstGeom prst="roundRect">
                <a:avLst/>
              </a:prstGeom>
              <a:noFill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3915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7" grpId="0" animBg="1"/>
      <p:bldP spid="2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60D118B-BF4D-3811-51D1-822DD9735302}"/>
              </a:ext>
            </a:extLst>
          </p:cNvPr>
          <p:cNvSpPr txBox="1"/>
          <p:nvPr/>
        </p:nvSpPr>
        <p:spPr>
          <a:xfrm>
            <a:off x="229915" y="170455"/>
            <a:ext cx="1758683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F126EAB-3FD5-1DB8-E20D-DB7D2CB75BC7}"/>
              </a:ext>
            </a:extLst>
          </p:cNvPr>
          <p:cNvSpPr txBox="1"/>
          <p:nvPr/>
        </p:nvSpPr>
        <p:spPr>
          <a:xfrm>
            <a:off x="229914" y="1735732"/>
            <a:ext cx="1758683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x 23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D92536-DEE3-9E44-5C14-85AD16795C75}"/>
              </a:ext>
            </a:extLst>
          </p:cNvPr>
          <p:cNvSpPr txBox="1"/>
          <p:nvPr/>
        </p:nvSpPr>
        <p:spPr>
          <a:xfrm>
            <a:off x="380834" y="3595503"/>
            <a:ext cx="4750459" cy="230832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23 = 4 x (20 + 3)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= (4 x 20) + (4 x 3)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= 80 + 12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= 92</a:t>
            </a:r>
            <a:endParaRPr lang="en-IN" sz="3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7DBADE-E5DF-530F-F9AF-6F52540BF557}"/>
              </a:ext>
            </a:extLst>
          </p:cNvPr>
          <p:cNvSpPr txBox="1"/>
          <p:nvPr/>
        </p:nvSpPr>
        <p:spPr>
          <a:xfrm>
            <a:off x="6223249" y="999835"/>
            <a:ext cx="2380121" cy="206210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10 = 40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20 = 80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30 = 120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…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7" name="Graphic 6" descr="Arrow Right with solid fill">
            <a:extLst>
              <a:ext uri="{FF2B5EF4-FFF2-40B4-BE49-F238E27FC236}">
                <a16:creationId xmlns:a16="http://schemas.microsoft.com/office/drawing/2014/main" id="{0E063CEF-7DEC-9562-C2A9-B1E0E8B5A1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511473" y="1570918"/>
            <a:ext cx="914400" cy="914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F032CF1-9217-BA0D-A334-6EF60BCDEE3F}"/>
              </a:ext>
            </a:extLst>
          </p:cNvPr>
          <p:cNvSpPr txBox="1"/>
          <p:nvPr/>
        </p:nvSpPr>
        <p:spPr>
          <a:xfrm>
            <a:off x="3958535" y="997067"/>
            <a:ext cx="1732052" cy="206210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1 = 4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2 = 8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3 = 12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…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9F60C02-7892-609C-E7C6-CBF6D127C69A}"/>
              </a:ext>
            </a:extLst>
          </p:cNvPr>
          <p:cNvSpPr txBox="1"/>
          <p:nvPr/>
        </p:nvSpPr>
        <p:spPr>
          <a:xfrm>
            <a:off x="6075285" y="3580372"/>
            <a:ext cx="4868829" cy="286232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3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4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12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80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92</a:t>
            </a:r>
            <a:endParaRPr lang="en-IN" sz="3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0" name="Arrow: Left 9">
            <a:extLst>
              <a:ext uri="{FF2B5EF4-FFF2-40B4-BE49-F238E27FC236}">
                <a16:creationId xmlns:a16="http://schemas.microsoft.com/office/drawing/2014/main" id="{0EF19850-CE22-DAC3-6414-EDE227A05D62}"/>
              </a:ext>
            </a:extLst>
          </p:cNvPr>
          <p:cNvSpPr/>
          <p:nvPr/>
        </p:nvSpPr>
        <p:spPr>
          <a:xfrm>
            <a:off x="7004483" y="4693850"/>
            <a:ext cx="2512380" cy="576872"/>
          </a:xfrm>
          <a:prstGeom prst="lef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3 </a:t>
            </a:r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น่วย ได้ 12 หน่วย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1" name="Arrow: Left 10">
            <a:extLst>
              <a:ext uri="{FF2B5EF4-FFF2-40B4-BE49-F238E27FC236}">
                <a16:creationId xmlns:a16="http://schemas.microsoft.com/office/drawing/2014/main" id="{741EFE11-BDC8-A852-7C17-F1B1599283A0}"/>
              </a:ext>
            </a:extLst>
          </p:cNvPr>
          <p:cNvSpPr/>
          <p:nvPr/>
        </p:nvSpPr>
        <p:spPr>
          <a:xfrm>
            <a:off x="7004483" y="5311824"/>
            <a:ext cx="2512380" cy="576872"/>
          </a:xfrm>
          <a:prstGeom prst="lef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2 </a:t>
            </a:r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สิบ ได้ 8 สิบ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CE2A2F-6F45-15BE-D7A5-17A5C0A4B983}"/>
              </a:ext>
            </a:extLst>
          </p:cNvPr>
          <p:cNvSpPr txBox="1"/>
          <p:nvPr/>
        </p:nvSpPr>
        <p:spPr>
          <a:xfrm>
            <a:off x="6178397" y="3906514"/>
            <a:ext cx="1084906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</a:t>
            </a:r>
            <a:endParaRPr lang="en-IN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4B0D8CA-84A3-F7EC-BD9A-E04D50BFC6EA}"/>
              </a:ext>
            </a:extLst>
          </p:cNvPr>
          <p:cNvCxnSpPr>
            <a:cxnSpLocks/>
          </p:cNvCxnSpPr>
          <p:nvPr/>
        </p:nvCxnSpPr>
        <p:spPr>
          <a:xfrm>
            <a:off x="6120775" y="4704694"/>
            <a:ext cx="47339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CCF309-083A-6ADC-08C3-A7250BA16514}"/>
              </a:ext>
            </a:extLst>
          </p:cNvPr>
          <p:cNvCxnSpPr>
            <a:cxnSpLocks/>
          </p:cNvCxnSpPr>
          <p:nvPr/>
        </p:nvCxnSpPr>
        <p:spPr>
          <a:xfrm>
            <a:off x="6116716" y="5771494"/>
            <a:ext cx="47339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4CABFCB-6C1D-2CD8-B9A2-02F1F08911B8}"/>
              </a:ext>
            </a:extLst>
          </p:cNvPr>
          <p:cNvCxnSpPr>
            <a:cxnSpLocks/>
          </p:cNvCxnSpPr>
          <p:nvPr/>
        </p:nvCxnSpPr>
        <p:spPr>
          <a:xfrm>
            <a:off x="6116715" y="6238219"/>
            <a:ext cx="47339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FDF0FC0-84F1-4176-EE4F-8E96CF242D3B}"/>
              </a:ext>
            </a:extLst>
          </p:cNvPr>
          <p:cNvCxnSpPr>
            <a:cxnSpLocks/>
          </p:cNvCxnSpPr>
          <p:nvPr/>
        </p:nvCxnSpPr>
        <p:spPr>
          <a:xfrm>
            <a:off x="6107189" y="6276319"/>
            <a:ext cx="47339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336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9" grpId="0" animBg="1"/>
      <p:bldP spid="10" grpId="0" animBg="1"/>
      <p:bldP spid="11" grpId="0" animBg="1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60D118B-BF4D-3811-51D1-822DD9735302}"/>
              </a:ext>
            </a:extLst>
          </p:cNvPr>
          <p:cNvSpPr txBox="1"/>
          <p:nvPr/>
        </p:nvSpPr>
        <p:spPr>
          <a:xfrm>
            <a:off x="229915" y="170455"/>
            <a:ext cx="1758683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คูณ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F126EAB-3FD5-1DB8-E20D-DB7D2CB75BC7}"/>
              </a:ext>
            </a:extLst>
          </p:cNvPr>
          <p:cNvSpPr txBox="1"/>
          <p:nvPr/>
        </p:nvSpPr>
        <p:spPr>
          <a:xfrm>
            <a:off x="229914" y="3156161"/>
            <a:ext cx="1758683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23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7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7" name="Graphic 6" descr="Arrow Right with solid fill">
            <a:extLst>
              <a:ext uri="{FF2B5EF4-FFF2-40B4-BE49-F238E27FC236}">
                <a16:creationId xmlns:a16="http://schemas.microsoft.com/office/drawing/2014/main" id="{0E063CEF-7DEC-9562-C2A9-B1E0E8B5A1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511473" y="2991347"/>
            <a:ext cx="914400" cy="914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6E9203E-1928-515A-46BE-C461A16C7F02}"/>
              </a:ext>
            </a:extLst>
          </p:cNvPr>
          <p:cNvSpPr txBox="1"/>
          <p:nvPr/>
        </p:nvSpPr>
        <p:spPr>
          <a:xfrm>
            <a:off x="3958535" y="2397948"/>
            <a:ext cx="1732052" cy="206210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1 = 4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2 = 8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3 = 12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…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1FDE4B1-B253-E4CB-839D-4264CE845055}"/>
              </a:ext>
            </a:extLst>
          </p:cNvPr>
          <p:cNvSpPr txBox="1"/>
          <p:nvPr/>
        </p:nvSpPr>
        <p:spPr>
          <a:xfrm>
            <a:off x="6223249" y="2397947"/>
            <a:ext cx="2380121" cy="206210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10 = 40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20 = 80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30 = 120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…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6A48276-EF8D-4305-E0C8-4330A5634660}"/>
              </a:ext>
            </a:extLst>
          </p:cNvPr>
          <p:cNvSpPr txBox="1"/>
          <p:nvPr/>
        </p:nvSpPr>
        <p:spPr>
          <a:xfrm>
            <a:off x="9136032" y="2397946"/>
            <a:ext cx="2380121" cy="206210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100 = 400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200 = 800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300 = 1,200 </a:t>
            </a:r>
          </a:p>
          <a:p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…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99608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B6A5D5D-E6C9-D055-319E-A11C6A79BE40}"/>
              </a:ext>
            </a:extLst>
          </p:cNvPr>
          <p:cNvSpPr txBox="1"/>
          <p:nvPr/>
        </p:nvSpPr>
        <p:spPr>
          <a:xfrm>
            <a:off x="473033" y="506074"/>
            <a:ext cx="5483884" cy="230832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37 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4 = (20</a:t>
            </a:r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+ 3</a:t>
            </a:r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0 + 7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) x 4 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= (2</a:t>
            </a:r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0 x 4) + (3</a:t>
            </a:r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x 4)</a:t>
            </a:r>
            <a:r>
              <a:rPr lang="th-TH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+ (7 </a:t>
            </a:r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4)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= 800 + 120 + 28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= 948</a:t>
            </a:r>
            <a:endParaRPr lang="en-IN" sz="3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E8044E7-1EC6-1738-01BF-AB11B2E04D4E}"/>
              </a:ext>
            </a:extLst>
          </p:cNvPr>
          <p:cNvSpPr txBox="1"/>
          <p:nvPr/>
        </p:nvSpPr>
        <p:spPr>
          <a:xfrm>
            <a:off x="6096000" y="3032628"/>
            <a:ext cx="4868829" cy="341632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37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4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28</a:t>
            </a:r>
          </a:p>
          <a:p>
            <a:r>
              <a:rPr lang="en-US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120</a:t>
            </a:r>
          </a:p>
          <a:p>
            <a:r>
              <a:rPr lang="en-IN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800</a:t>
            </a:r>
          </a:p>
          <a:p>
            <a:r>
              <a:rPr lang="en-IN" sz="36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94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395F7E-BC98-DEAD-8F1D-BBE07A0A7665}"/>
              </a:ext>
            </a:extLst>
          </p:cNvPr>
          <p:cNvSpPr txBox="1"/>
          <p:nvPr/>
        </p:nvSpPr>
        <p:spPr>
          <a:xfrm>
            <a:off x="6231663" y="3402366"/>
            <a:ext cx="1084906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</a:t>
            </a:r>
            <a:endParaRPr lang="en-IN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987971E-18A1-FD3C-7893-6845B800A871}"/>
              </a:ext>
            </a:extLst>
          </p:cNvPr>
          <p:cNvCxnSpPr>
            <a:cxnSpLocks/>
          </p:cNvCxnSpPr>
          <p:nvPr/>
        </p:nvCxnSpPr>
        <p:spPr>
          <a:xfrm>
            <a:off x="6149268" y="4172034"/>
            <a:ext cx="47339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AB48097-2519-2CAB-C58D-DC956B9366F2}"/>
              </a:ext>
            </a:extLst>
          </p:cNvPr>
          <p:cNvCxnSpPr>
            <a:cxnSpLocks/>
          </p:cNvCxnSpPr>
          <p:nvPr/>
        </p:nvCxnSpPr>
        <p:spPr>
          <a:xfrm>
            <a:off x="6213907" y="5743386"/>
            <a:ext cx="47339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5135FF-24BF-8983-BDE2-826EFBA19EDF}"/>
              </a:ext>
            </a:extLst>
          </p:cNvPr>
          <p:cNvCxnSpPr>
            <a:cxnSpLocks/>
          </p:cNvCxnSpPr>
          <p:nvPr/>
        </p:nvCxnSpPr>
        <p:spPr>
          <a:xfrm>
            <a:off x="6213907" y="6258286"/>
            <a:ext cx="47339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899CC00-B6B3-AD92-F386-50B3907B745A}"/>
              </a:ext>
            </a:extLst>
          </p:cNvPr>
          <p:cNvCxnSpPr>
            <a:cxnSpLocks/>
          </p:cNvCxnSpPr>
          <p:nvPr/>
        </p:nvCxnSpPr>
        <p:spPr>
          <a:xfrm>
            <a:off x="6222785" y="6302673"/>
            <a:ext cx="47339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Arrow: Left 10">
            <a:extLst>
              <a:ext uri="{FF2B5EF4-FFF2-40B4-BE49-F238E27FC236}">
                <a16:creationId xmlns:a16="http://schemas.microsoft.com/office/drawing/2014/main" id="{6371C4B6-D52A-80AE-4A3B-CD7C4683AAFB}"/>
              </a:ext>
            </a:extLst>
          </p:cNvPr>
          <p:cNvSpPr/>
          <p:nvPr/>
        </p:nvSpPr>
        <p:spPr>
          <a:xfrm>
            <a:off x="7119893" y="4163916"/>
            <a:ext cx="2512380" cy="576872"/>
          </a:xfrm>
          <a:prstGeom prst="lef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7 </a:t>
            </a:r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น่วย ได้ </a:t>
            </a:r>
            <a:r>
              <a:rPr lang="en-US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8</a:t>
            </a:r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หน่วย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Arrow: Left 11">
            <a:extLst>
              <a:ext uri="{FF2B5EF4-FFF2-40B4-BE49-F238E27FC236}">
                <a16:creationId xmlns:a16="http://schemas.microsoft.com/office/drawing/2014/main" id="{A4CBFA45-CC6D-B6F2-F492-C1132CEA12D3}"/>
              </a:ext>
            </a:extLst>
          </p:cNvPr>
          <p:cNvSpPr/>
          <p:nvPr/>
        </p:nvSpPr>
        <p:spPr>
          <a:xfrm>
            <a:off x="7119893" y="4752237"/>
            <a:ext cx="2512380" cy="576872"/>
          </a:xfrm>
          <a:prstGeom prst="lef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3 </a:t>
            </a:r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สิบ ได้ 12 สิบ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Arrow: Left 12">
            <a:extLst>
              <a:ext uri="{FF2B5EF4-FFF2-40B4-BE49-F238E27FC236}">
                <a16:creationId xmlns:a16="http://schemas.microsoft.com/office/drawing/2014/main" id="{B480486C-7EA0-1B89-6464-56A81553BB8A}"/>
              </a:ext>
            </a:extLst>
          </p:cNvPr>
          <p:cNvSpPr/>
          <p:nvPr/>
        </p:nvSpPr>
        <p:spPr>
          <a:xfrm>
            <a:off x="7128772" y="5329109"/>
            <a:ext cx="2512380" cy="576872"/>
          </a:xfrm>
          <a:prstGeom prst="lef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4 x </a:t>
            </a:r>
            <a:r>
              <a:rPr lang="th-TH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 ร้อย ได้ 8 ร้อย</a:t>
            </a:r>
            <a:endParaRPr lang="en-IN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986388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97E9156-BCAD-3B36-A3D4-BE17E069E62D}"/>
              </a:ext>
            </a:extLst>
          </p:cNvPr>
          <p:cNvSpPr txBox="1"/>
          <p:nvPr/>
        </p:nvSpPr>
        <p:spPr>
          <a:xfrm>
            <a:off x="4564129" y="861972"/>
            <a:ext cx="3063741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คูณ 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17 x 68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268620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6C52508-EABD-4ADA-E15A-47CDFAEC1077}"/>
              </a:ext>
            </a:extLst>
          </p:cNvPr>
          <p:cNvSpPr txBox="1"/>
          <p:nvPr/>
        </p:nvSpPr>
        <p:spPr>
          <a:xfrm>
            <a:off x="4759960" y="2828835"/>
            <a:ext cx="26720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7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หาร</a:t>
            </a:r>
            <a:endParaRPr lang="en-US" sz="7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01378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58689B-7A65-007E-281A-A2270E2EB33F}"/>
              </a:ext>
            </a:extLst>
          </p:cNvPr>
          <p:cNvSpPr txBox="1"/>
          <p:nvPr/>
        </p:nvSpPr>
        <p:spPr>
          <a:xfrm>
            <a:off x="3186178" y="785220"/>
            <a:ext cx="5819644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 (</a:t>
            </a:r>
            <a:r>
              <a:rPr lang="en-US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Number) </a:t>
            </a:r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ืออะไร</a:t>
            </a:r>
            <a:endParaRPr lang="en-IN" sz="6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6420921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D87CB52-C38E-32DE-E2C1-084BDAE402CA}"/>
              </a:ext>
            </a:extLst>
          </p:cNvPr>
          <p:cNvSpPr txBox="1"/>
          <p:nvPr/>
        </p:nvSpPr>
        <p:spPr>
          <a:xfrm>
            <a:off x="229915" y="170455"/>
            <a:ext cx="4244431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หาร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A65648FC-2921-9E6B-6710-D2F5B7A6887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91836920"/>
              </p:ext>
            </p:extLst>
          </p:nvPr>
        </p:nvGraphicFramePr>
        <p:xfrm>
          <a:off x="1190594" y="1722268"/>
          <a:ext cx="9810812" cy="43095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2104464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A58E3F-803F-AECE-443B-AFA790D0AB83}"/>
              </a:ext>
            </a:extLst>
          </p:cNvPr>
          <p:cNvSpPr txBox="1"/>
          <p:nvPr/>
        </p:nvSpPr>
        <p:spPr>
          <a:xfrm>
            <a:off x="4759960" y="2828835"/>
            <a:ext cx="29921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2 ÷ 4</a:t>
            </a:r>
          </a:p>
        </p:txBody>
      </p:sp>
    </p:spTree>
    <p:extLst>
      <p:ext uri="{BB962C8B-B14F-4D97-AF65-F5344CB8AC3E}">
        <p14:creationId xmlns:p14="http://schemas.microsoft.com/office/powerpoint/2010/main" val="26960515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56362AE-41C8-E651-EBE8-D0D35C4D884A}"/>
              </a:ext>
            </a:extLst>
          </p:cNvPr>
          <p:cNvSpPr txBox="1"/>
          <p:nvPr/>
        </p:nvSpPr>
        <p:spPr>
          <a:xfrm>
            <a:off x="203281" y="264940"/>
            <a:ext cx="5345262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หมายของการหาร</a:t>
            </a:r>
            <a:endParaRPr lang="en-IN" sz="4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69C6A56-E54D-EB25-471A-6C797243B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29116"/>
              </p:ext>
            </p:extLst>
          </p:nvPr>
        </p:nvGraphicFramePr>
        <p:xfrm>
          <a:off x="5127964" y="1422284"/>
          <a:ext cx="1428961" cy="76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177480" progId="Equation.DSMT4">
                  <p:embed/>
                </p:oleObj>
              </mc:Choice>
              <mc:Fallback>
                <p:oleObj name="Equation" r:id="rId2" imgW="3301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69C6A56-E54D-EB25-471A-6C797243B3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27964" y="1422284"/>
                        <a:ext cx="1428961" cy="769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3">
            <a:extLst>
              <a:ext uri="{FF2B5EF4-FFF2-40B4-BE49-F238E27FC236}">
                <a16:creationId xmlns:a16="http://schemas.microsoft.com/office/drawing/2014/main" id="{9024D131-7E24-2F80-062D-9127898488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93053"/>
              </p:ext>
            </p:extLst>
          </p:nvPr>
        </p:nvGraphicFramePr>
        <p:xfrm>
          <a:off x="2117152" y="2329412"/>
          <a:ext cx="7957696" cy="41512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78848">
                  <a:extLst>
                    <a:ext uri="{9D8B030D-6E8A-4147-A177-3AD203B41FA5}">
                      <a16:colId xmlns:a16="http://schemas.microsoft.com/office/drawing/2014/main" val="3929844335"/>
                    </a:ext>
                  </a:extLst>
                </a:gridCol>
                <a:gridCol w="3978848">
                  <a:extLst>
                    <a:ext uri="{9D8B030D-6E8A-4147-A177-3AD203B41FA5}">
                      <a16:colId xmlns:a16="http://schemas.microsoft.com/office/drawing/2014/main" val="681372061"/>
                    </a:ext>
                  </a:extLst>
                </a:gridCol>
              </a:tblGrid>
              <a:tr h="613669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จำนวนกลุ่ม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สมาชิกแต่ละกลุ่ม</a:t>
                      </a:r>
                      <a:endParaRPr lang="en-IN" sz="28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0793338"/>
                  </a:ext>
                </a:extLst>
              </a:tr>
              <a:tr h="1407828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507395"/>
                  </a:ext>
                </a:extLst>
              </a:tr>
              <a:tr h="2129791">
                <a:tc>
                  <a:txBody>
                    <a:bodyPr/>
                    <a:lstStyle/>
                    <a:p>
                      <a:r>
                        <a:rPr lang="th-TH" sz="2800" dirty="0">
                          <a:solidFill>
                            <a:srgbClr val="C00000"/>
                          </a:solidFill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ครูต้องการแบ่งนักเรียน 12 คน ออกเป็น 4 กลุ่ม กลุ่มละเท่า ๆ กัน แต่ละกลุ่มจะมีนักเรียนกี่คน</a:t>
                      </a:r>
                      <a:endParaRPr lang="en-IN" sz="2800" dirty="0">
                        <a:solidFill>
                          <a:srgbClr val="C0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h-TH" sz="2800" kern="1200" dirty="0">
                          <a:solidFill>
                            <a:srgbClr val="FF0000"/>
                          </a:solidFill>
                          <a:effectLst/>
                          <a:latin typeface="TH Sarabun New" panose="020B0500040200020003" pitchFamily="34" charset="-34"/>
                          <a:ea typeface="+mn-ea"/>
                          <a:cs typeface="TH Sarabun New" panose="020B0500040200020003" pitchFamily="34" charset="-34"/>
                        </a:rPr>
                        <a:t>ครูต้องการแบ่งนักเรียน 12 คน ออกเป็นกลุ่มละ 4 คน จะได้กี่กลุ่ม</a:t>
                      </a:r>
                      <a:endParaRPr lang="en-IN" sz="2800" dirty="0">
                        <a:solidFill>
                          <a:srgbClr val="FF0000"/>
                        </a:solidFill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591892"/>
                  </a:ext>
                </a:extLst>
              </a:tr>
            </a:tbl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9CDB0748-DFFB-0776-4519-BDC7E4928D70}"/>
              </a:ext>
            </a:extLst>
          </p:cNvPr>
          <p:cNvGrpSpPr/>
          <p:nvPr/>
        </p:nvGrpSpPr>
        <p:grpSpPr>
          <a:xfrm>
            <a:off x="7539679" y="3154677"/>
            <a:ext cx="1221134" cy="892486"/>
            <a:chOff x="7964750" y="1421670"/>
            <a:chExt cx="2897533" cy="205962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C84F752-A1A1-044E-DCF3-E75142A6D6AC}"/>
                </a:ext>
              </a:extLst>
            </p:cNvPr>
            <p:cNvGrpSpPr/>
            <p:nvPr/>
          </p:nvGrpSpPr>
          <p:grpSpPr>
            <a:xfrm>
              <a:off x="10018905" y="1421670"/>
              <a:ext cx="843378" cy="2059620"/>
              <a:chOff x="7812350" y="1278384"/>
              <a:chExt cx="843378" cy="2059620"/>
            </a:xfrm>
          </p:grpSpPr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F44CDFD3-CCC8-2CE1-BB0B-D7331F5ECD54}"/>
                  </a:ext>
                </a:extLst>
              </p:cNvPr>
              <p:cNvGrpSpPr/>
              <p:nvPr/>
            </p:nvGrpSpPr>
            <p:grpSpPr>
              <a:xfrm>
                <a:off x="8060925" y="1379319"/>
                <a:ext cx="360000" cy="1845138"/>
                <a:chOff x="7865616" y="2121888"/>
                <a:chExt cx="360000" cy="1845138"/>
              </a:xfrm>
            </p:grpSpPr>
            <p:sp>
              <p:nvSpPr>
                <p:cNvPr id="24" name="Oval 23">
                  <a:extLst>
                    <a:ext uri="{FF2B5EF4-FFF2-40B4-BE49-F238E27FC236}">
                      <a16:creationId xmlns:a16="http://schemas.microsoft.com/office/drawing/2014/main" id="{62EFD15E-B967-03E2-F017-B9586F59DF5F}"/>
                    </a:ext>
                  </a:extLst>
                </p:cNvPr>
                <p:cNvSpPr/>
                <p:nvPr/>
              </p:nvSpPr>
              <p:spPr>
                <a:xfrm>
                  <a:off x="7865616" y="2121888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C138201C-E876-F21B-B795-6835003870BE}"/>
                    </a:ext>
                  </a:extLst>
                </p:cNvPr>
                <p:cNvSpPr/>
                <p:nvPr/>
              </p:nvSpPr>
              <p:spPr>
                <a:xfrm>
                  <a:off x="7865616" y="2616934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2F7BE4D2-69CD-84A6-7300-BBCA19258BF7}"/>
                    </a:ext>
                  </a:extLst>
                </p:cNvPr>
                <p:cNvSpPr/>
                <p:nvPr/>
              </p:nvSpPr>
              <p:spPr>
                <a:xfrm>
                  <a:off x="7865616" y="3111980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EF1D3E73-EA51-36D1-99C0-4C6A5C717F6A}"/>
                    </a:ext>
                  </a:extLst>
                </p:cNvPr>
                <p:cNvSpPr/>
                <p:nvPr/>
              </p:nvSpPr>
              <p:spPr>
                <a:xfrm>
                  <a:off x="7865616" y="3607026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33BA89AE-AA08-6ACE-A829-AFAF6CA6F8DB}"/>
                  </a:ext>
                </a:extLst>
              </p:cNvPr>
              <p:cNvSpPr/>
              <p:nvPr/>
            </p:nvSpPr>
            <p:spPr>
              <a:xfrm>
                <a:off x="7812350" y="1278384"/>
                <a:ext cx="843378" cy="205962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4EB4512D-CB5E-D7A9-9B2D-4BDDD50C6CEA}"/>
                </a:ext>
              </a:extLst>
            </p:cNvPr>
            <p:cNvGrpSpPr/>
            <p:nvPr/>
          </p:nvGrpSpPr>
          <p:grpSpPr>
            <a:xfrm>
              <a:off x="9056703" y="1421670"/>
              <a:ext cx="843378" cy="2059620"/>
              <a:chOff x="7812350" y="1278384"/>
              <a:chExt cx="843378" cy="2059620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A7E2EDD-87F2-5E41-3FE5-849454FCF12D}"/>
                  </a:ext>
                </a:extLst>
              </p:cNvPr>
              <p:cNvGrpSpPr/>
              <p:nvPr/>
            </p:nvGrpSpPr>
            <p:grpSpPr>
              <a:xfrm>
                <a:off x="8060925" y="1379319"/>
                <a:ext cx="360000" cy="1845138"/>
                <a:chOff x="7865616" y="2121888"/>
                <a:chExt cx="360000" cy="1845138"/>
              </a:xfrm>
            </p:grpSpPr>
            <p:sp>
              <p:nvSpPr>
                <p:cNvPr id="18" name="Oval 17">
                  <a:extLst>
                    <a:ext uri="{FF2B5EF4-FFF2-40B4-BE49-F238E27FC236}">
                      <a16:creationId xmlns:a16="http://schemas.microsoft.com/office/drawing/2014/main" id="{7B37ED37-A00A-1E5C-0F64-124847ED42A7}"/>
                    </a:ext>
                  </a:extLst>
                </p:cNvPr>
                <p:cNvSpPr/>
                <p:nvPr/>
              </p:nvSpPr>
              <p:spPr>
                <a:xfrm>
                  <a:off x="7865616" y="2121888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9" name="Oval 18">
                  <a:extLst>
                    <a:ext uri="{FF2B5EF4-FFF2-40B4-BE49-F238E27FC236}">
                      <a16:creationId xmlns:a16="http://schemas.microsoft.com/office/drawing/2014/main" id="{56BD7CB3-0584-1607-BD7B-463BF04100F1}"/>
                    </a:ext>
                  </a:extLst>
                </p:cNvPr>
                <p:cNvSpPr/>
                <p:nvPr/>
              </p:nvSpPr>
              <p:spPr>
                <a:xfrm>
                  <a:off x="7865616" y="2616934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0" name="Oval 19">
                  <a:extLst>
                    <a:ext uri="{FF2B5EF4-FFF2-40B4-BE49-F238E27FC236}">
                      <a16:creationId xmlns:a16="http://schemas.microsoft.com/office/drawing/2014/main" id="{3C8CC205-5599-4F2B-8A8D-E6429B6500C7}"/>
                    </a:ext>
                  </a:extLst>
                </p:cNvPr>
                <p:cNvSpPr/>
                <p:nvPr/>
              </p:nvSpPr>
              <p:spPr>
                <a:xfrm>
                  <a:off x="7865616" y="3111980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F9376249-0EE3-660D-C50B-2C9E6C01734D}"/>
                    </a:ext>
                  </a:extLst>
                </p:cNvPr>
                <p:cNvSpPr/>
                <p:nvPr/>
              </p:nvSpPr>
              <p:spPr>
                <a:xfrm>
                  <a:off x="7865616" y="3607026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17" name="Rectangle: Rounded Corners 16">
                <a:extLst>
                  <a:ext uri="{FF2B5EF4-FFF2-40B4-BE49-F238E27FC236}">
                    <a16:creationId xmlns:a16="http://schemas.microsoft.com/office/drawing/2014/main" id="{63A4601E-1A1C-68C7-13D9-1A558EE2B0F1}"/>
                  </a:ext>
                </a:extLst>
              </p:cNvPr>
              <p:cNvSpPr/>
              <p:nvPr/>
            </p:nvSpPr>
            <p:spPr>
              <a:xfrm>
                <a:off x="7812350" y="1278384"/>
                <a:ext cx="843378" cy="205962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733EEAE-1F5E-B225-7FC1-039AC7D6A353}"/>
                </a:ext>
              </a:extLst>
            </p:cNvPr>
            <p:cNvGrpSpPr/>
            <p:nvPr/>
          </p:nvGrpSpPr>
          <p:grpSpPr>
            <a:xfrm>
              <a:off x="7964750" y="1421670"/>
              <a:ext cx="843378" cy="2059620"/>
              <a:chOff x="7812350" y="1278384"/>
              <a:chExt cx="843378" cy="2059620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2D792660-0ADB-7059-7C2B-551A1987CE65}"/>
                  </a:ext>
                </a:extLst>
              </p:cNvPr>
              <p:cNvGrpSpPr/>
              <p:nvPr/>
            </p:nvGrpSpPr>
            <p:grpSpPr>
              <a:xfrm>
                <a:off x="8060925" y="1379319"/>
                <a:ext cx="360000" cy="1845138"/>
                <a:chOff x="7865616" y="2121888"/>
                <a:chExt cx="360000" cy="1845138"/>
              </a:xfrm>
            </p:grpSpPr>
            <p:sp>
              <p:nvSpPr>
                <p:cNvPr id="12" name="Oval 11">
                  <a:extLst>
                    <a:ext uri="{FF2B5EF4-FFF2-40B4-BE49-F238E27FC236}">
                      <a16:creationId xmlns:a16="http://schemas.microsoft.com/office/drawing/2014/main" id="{33EEDFB2-B136-D061-9E2C-BCBA0F1C901D}"/>
                    </a:ext>
                  </a:extLst>
                </p:cNvPr>
                <p:cNvSpPr/>
                <p:nvPr/>
              </p:nvSpPr>
              <p:spPr>
                <a:xfrm>
                  <a:off x="7865616" y="2121888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3" name="Oval 12">
                  <a:extLst>
                    <a:ext uri="{FF2B5EF4-FFF2-40B4-BE49-F238E27FC236}">
                      <a16:creationId xmlns:a16="http://schemas.microsoft.com/office/drawing/2014/main" id="{C688C681-1E9A-D2B0-C365-A5A3340B9232}"/>
                    </a:ext>
                  </a:extLst>
                </p:cNvPr>
                <p:cNvSpPr/>
                <p:nvPr/>
              </p:nvSpPr>
              <p:spPr>
                <a:xfrm>
                  <a:off x="7865616" y="2616934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4" name="Oval 13">
                  <a:extLst>
                    <a:ext uri="{FF2B5EF4-FFF2-40B4-BE49-F238E27FC236}">
                      <a16:creationId xmlns:a16="http://schemas.microsoft.com/office/drawing/2014/main" id="{A515D60C-5384-0259-AD51-EB7C8B4390E8}"/>
                    </a:ext>
                  </a:extLst>
                </p:cNvPr>
                <p:cNvSpPr/>
                <p:nvPr/>
              </p:nvSpPr>
              <p:spPr>
                <a:xfrm>
                  <a:off x="7865616" y="3111980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5" name="Oval 14">
                  <a:extLst>
                    <a:ext uri="{FF2B5EF4-FFF2-40B4-BE49-F238E27FC236}">
                      <a16:creationId xmlns:a16="http://schemas.microsoft.com/office/drawing/2014/main" id="{A813D524-AFDA-8725-8586-18FDCFBF6DA0}"/>
                    </a:ext>
                  </a:extLst>
                </p:cNvPr>
                <p:cNvSpPr/>
                <p:nvPr/>
              </p:nvSpPr>
              <p:spPr>
                <a:xfrm>
                  <a:off x="7865616" y="3607026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F09AC72C-D63E-512A-7B95-9EBBBE9F2C15}"/>
                  </a:ext>
                </a:extLst>
              </p:cNvPr>
              <p:cNvSpPr/>
              <p:nvPr/>
            </p:nvSpPr>
            <p:spPr>
              <a:xfrm>
                <a:off x="7812350" y="1278384"/>
                <a:ext cx="843378" cy="205962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B2153CA-F009-46F0-2185-F74541F40786}"/>
              </a:ext>
            </a:extLst>
          </p:cNvPr>
          <p:cNvGrpSpPr/>
          <p:nvPr/>
        </p:nvGrpSpPr>
        <p:grpSpPr>
          <a:xfrm>
            <a:off x="3208403" y="3115769"/>
            <a:ext cx="1802025" cy="978681"/>
            <a:chOff x="7705817" y="4094853"/>
            <a:chExt cx="3346089" cy="1811045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51057BF-EAB2-BF93-3B69-27ED82D0F948}"/>
                </a:ext>
              </a:extLst>
            </p:cNvPr>
            <p:cNvGrpSpPr/>
            <p:nvPr/>
          </p:nvGrpSpPr>
          <p:grpSpPr>
            <a:xfrm>
              <a:off x="7705817" y="4094853"/>
              <a:ext cx="648070" cy="1811045"/>
              <a:chOff x="7705817" y="4110361"/>
              <a:chExt cx="648070" cy="1811045"/>
            </a:xfrm>
          </p:grpSpPr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0AA36EB9-1FD4-90CE-A4B9-F0092FA9CAE1}"/>
                  </a:ext>
                </a:extLst>
              </p:cNvPr>
              <p:cNvGrpSpPr/>
              <p:nvPr/>
            </p:nvGrpSpPr>
            <p:grpSpPr>
              <a:xfrm>
                <a:off x="7849341" y="4283252"/>
                <a:ext cx="360000" cy="1449756"/>
                <a:chOff x="7933168" y="4713867"/>
                <a:chExt cx="360000" cy="1449756"/>
              </a:xfrm>
            </p:grpSpPr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3A21A935-4B4B-E304-4736-02FA64DBBE12}"/>
                    </a:ext>
                  </a:extLst>
                </p:cNvPr>
                <p:cNvSpPr/>
                <p:nvPr/>
              </p:nvSpPr>
              <p:spPr>
                <a:xfrm>
                  <a:off x="7933168" y="4713867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0BE4C895-0B9F-F4DF-E22B-BCD1F522155F}"/>
                    </a:ext>
                  </a:extLst>
                </p:cNvPr>
                <p:cNvSpPr/>
                <p:nvPr/>
              </p:nvSpPr>
              <p:spPr>
                <a:xfrm>
                  <a:off x="7933168" y="5258745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361A9351-F62E-5773-C4B1-3529B1EC3F12}"/>
                    </a:ext>
                  </a:extLst>
                </p:cNvPr>
                <p:cNvSpPr/>
                <p:nvPr/>
              </p:nvSpPr>
              <p:spPr>
                <a:xfrm>
                  <a:off x="7933168" y="5803623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887F81A7-9DFB-5A63-581B-F2F8BEC521D4}"/>
                  </a:ext>
                </a:extLst>
              </p:cNvPr>
              <p:cNvSpPr/>
              <p:nvPr/>
            </p:nvSpPr>
            <p:spPr>
              <a:xfrm>
                <a:off x="7705817" y="4110361"/>
                <a:ext cx="648070" cy="1811045"/>
              </a:xfrm>
              <a:prstGeom prst="roundRect">
                <a:avLst/>
              </a:prstGeom>
              <a:noFill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E41DB31B-1C82-F2CD-FDAE-424360581EC1}"/>
                </a:ext>
              </a:extLst>
            </p:cNvPr>
            <p:cNvGrpSpPr/>
            <p:nvPr/>
          </p:nvGrpSpPr>
          <p:grpSpPr>
            <a:xfrm>
              <a:off x="8605157" y="4094853"/>
              <a:ext cx="648070" cy="1811045"/>
              <a:chOff x="7705817" y="4110361"/>
              <a:chExt cx="648070" cy="1811045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16697C8B-FFF1-29D3-C747-A1D052C44FA9}"/>
                  </a:ext>
                </a:extLst>
              </p:cNvPr>
              <p:cNvGrpSpPr/>
              <p:nvPr/>
            </p:nvGrpSpPr>
            <p:grpSpPr>
              <a:xfrm>
                <a:off x="7849341" y="4283252"/>
                <a:ext cx="360000" cy="1449756"/>
                <a:chOff x="7933168" y="4713867"/>
                <a:chExt cx="360000" cy="1449756"/>
              </a:xfrm>
            </p:grpSpPr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6839C863-CB28-C23C-FC56-B19CE236ADA6}"/>
                    </a:ext>
                  </a:extLst>
                </p:cNvPr>
                <p:cNvSpPr/>
                <p:nvPr/>
              </p:nvSpPr>
              <p:spPr>
                <a:xfrm>
                  <a:off x="7933168" y="4713867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A41C0066-D90A-6174-3DE9-9197A65B0318}"/>
                    </a:ext>
                  </a:extLst>
                </p:cNvPr>
                <p:cNvSpPr/>
                <p:nvPr/>
              </p:nvSpPr>
              <p:spPr>
                <a:xfrm>
                  <a:off x="7933168" y="5258745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F0F4BEC2-1FE2-028D-7C52-D8632DB237E1}"/>
                    </a:ext>
                  </a:extLst>
                </p:cNvPr>
                <p:cNvSpPr/>
                <p:nvPr/>
              </p:nvSpPr>
              <p:spPr>
                <a:xfrm>
                  <a:off x="7933168" y="5803623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44" name="Rectangle: Rounded Corners 43">
                <a:extLst>
                  <a:ext uri="{FF2B5EF4-FFF2-40B4-BE49-F238E27FC236}">
                    <a16:creationId xmlns:a16="http://schemas.microsoft.com/office/drawing/2014/main" id="{E7F36A28-7EEC-8D72-69C9-8860EE337158}"/>
                  </a:ext>
                </a:extLst>
              </p:cNvPr>
              <p:cNvSpPr/>
              <p:nvPr/>
            </p:nvSpPr>
            <p:spPr>
              <a:xfrm>
                <a:off x="7705817" y="4110361"/>
                <a:ext cx="648070" cy="1811045"/>
              </a:xfrm>
              <a:prstGeom prst="roundRect">
                <a:avLst/>
              </a:prstGeom>
              <a:noFill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0078FED2-9BAC-5057-9590-7DD51E0A8D20}"/>
                </a:ext>
              </a:extLst>
            </p:cNvPr>
            <p:cNvGrpSpPr/>
            <p:nvPr/>
          </p:nvGrpSpPr>
          <p:grpSpPr>
            <a:xfrm>
              <a:off x="9504497" y="4094853"/>
              <a:ext cx="648070" cy="1811045"/>
              <a:chOff x="7705817" y="4110361"/>
              <a:chExt cx="648070" cy="1811045"/>
            </a:xfrm>
          </p:grpSpPr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29400CA3-27F1-68C9-8622-A38EE74CE8CE}"/>
                  </a:ext>
                </a:extLst>
              </p:cNvPr>
              <p:cNvGrpSpPr/>
              <p:nvPr/>
            </p:nvGrpSpPr>
            <p:grpSpPr>
              <a:xfrm>
                <a:off x="7849341" y="4283252"/>
                <a:ext cx="360000" cy="1449756"/>
                <a:chOff x="7933168" y="4713867"/>
                <a:chExt cx="360000" cy="1449756"/>
              </a:xfrm>
            </p:grpSpPr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A118E21C-99B6-1AEC-1603-CBDABB16FAAA}"/>
                    </a:ext>
                  </a:extLst>
                </p:cNvPr>
                <p:cNvSpPr/>
                <p:nvPr/>
              </p:nvSpPr>
              <p:spPr>
                <a:xfrm>
                  <a:off x="7933168" y="4713867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08C682C3-E1CC-E0E1-7B98-691CC1736F1F}"/>
                    </a:ext>
                  </a:extLst>
                </p:cNvPr>
                <p:cNvSpPr/>
                <p:nvPr/>
              </p:nvSpPr>
              <p:spPr>
                <a:xfrm>
                  <a:off x="7933168" y="5258745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CF401B3B-9635-F2DD-7012-0D2EAB9F0BDB}"/>
                    </a:ext>
                  </a:extLst>
                </p:cNvPr>
                <p:cNvSpPr/>
                <p:nvPr/>
              </p:nvSpPr>
              <p:spPr>
                <a:xfrm>
                  <a:off x="7933168" y="5803623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39" name="Rectangle: Rounded Corners 38">
                <a:extLst>
                  <a:ext uri="{FF2B5EF4-FFF2-40B4-BE49-F238E27FC236}">
                    <a16:creationId xmlns:a16="http://schemas.microsoft.com/office/drawing/2014/main" id="{DE5434F9-16AB-4983-30BF-89F44A314A0D}"/>
                  </a:ext>
                </a:extLst>
              </p:cNvPr>
              <p:cNvSpPr/>
              <p:nvPr/>
            </p:nvSpPr>
            <p:spPr>
              <a:xfrm>
                <a:off x="7705817" y="4110361"/>
                <a:ext cx="648070" cy="1811045"/>
              </a:xfrm>
              <a:prstGeom prst="roundRect">
                <a:avLst/>
              </a:prstGeom>
              <a:noFill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1B1CA682-0C0C-2CC6-0843-7A8C65478A8F}"/>
                </a:ext>
              </a:extLst>
            </p:cNvPr>
            <p:cNvGrpSpPr/>
            <p:nvPr/>
          </p:nvGrpSpPr>
          <p:grpSpPr>
            <a:xfrm>
              <a:off x="10403836" y="4094853"/>
              <a:ext cx="648070" cy="1811045"/>
              <a:chOff x="7705817" y="4110361"/>
              <a:chExt cx="648070" cy="1811045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51FA4244-456B-A272-31FF-B02B9B5BA14C}"/>
                  </a:ext>
                </a:extLst>
              </p:cNvPr>
              <p:cNvGrpSpPr/>
              <p:nvPr/>
            </p:nvGrpSpPr>
            <p:grpSpPr>
              <a:xfrm>
                <a:off x="7849341" y="4283252"/>
                <a:ext cx="360000" cy="1449756"/>
                <a:chOff x="7933168" y="4713867"/>
                <a:chExt cx="360000" cy="1449756"/>
              </a:xfrm>
            </p:grpSpPr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6C0439C9-3B3B-493D-E284-B6D3E4D8663A}"/>
                    </a:ext>
                  </a:extLst>
                </p:cNvPr>
                <p:cNvSpPr/>
                <p:nvPr/>
              </p:nvSpPr>
              <p:spPr>
                <a:xfrm>
                  <a:off x="7933168" y="4713867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16CB5EBF-DAAB-66D6-7CE3-540115208D3B}"/>
                    </a:ext>
                  </a:extLst>
                </p:cNvPr>
                <p:cNvSpPr/>
                <p:nvPr/>
              </p:nvSpPr>
              <p:spPr>
                <a:xfrm>
                  <a:off x="7933168" y="5258745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0FAEB123-3ABE-8A3E-31D6-8DF4BED14890}"/>
                    </a:ext>
                  </a:extLst>
                </p:cNvPr>
                <p:cNvSpPr/>
                <p:nvPr/>
              </p:nvSpPr>
              <p:spPr>
                <a:xfrm>
                  <a:off x="7933168" y="5803623"/>
                  <a:ext cx="360000" cy="360000"/>
                </a:xfrm>
                <a:prstGeom prst="ellipse">
                  <a:avLst/>
                </a:prstGeom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34" name="Rectangle: Rounded Corners 33">
                <a:extLst>
                  <a:ext uri="{FF2B5EF4-FFF2-40B4-BE49-F238E27FC236}">
                    <a16:creationId xmlns:a16="http://schemas.microsoft.com/office/drawing/2014/main" id="{E445A99D-F9D6-91CF-F0B6-ECCFAAB9DE6E}"/>
                  </a:ext>
                </a:extLst>
              </p:cNvPr>
              <p:cNvSpPr/>
              <p:nvPr/>
            </p:nvSpPr>
            <p:spPr>
              <a:xfrm>
                <a:off x="7705817" y="4110361"/>
                <a:ext cx="648070" cy="1811045"/>
              </a:xfrm>
              <a:prstGeom prst="roundRect">
                <a:avLst/>
              </a:prstGeom>
              <a:noFill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9557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EC5CAF-E937-F702-1517-C99A07DE1F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0D83608-E47D-370E-F5B9-A15E9ECD7833}"/>
              </a:ext>
            </a:extLst>
          </p:cNvPr>
          <p:cNvSpPr txBox="1"/>
          <p:nvPr/>
        </p:nvSpPr>
        <p:spPr>
          <a:xfrm>
            <a:off x="4759960" y="2828835"/>
            <a:ext cx="29921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28 ÷ 4</a:t>
            </a:r>
          </a:p>
        </p:txBody>
      </p:sp>
    </p:spTree>
    <p:extLst>
      <p:ext uri="{BB962C8B-B14F-4D97-AF65-F5344CB8AC3E}">
        <p14:creationId xmlns:p14="http://schemas.microsoft.com/office/powerpoint/2010/main" val="40683671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23AFDE0B-0594-C705-96ED-09EBF02AF9CB}"/>
              </a:ext>
            </a:extLst>
          </p:cNvPr>
          <p:cNvSpPr txBox="1"/>
          <p:nvPr/>
        </p:nvSpPr>
        <p:spPr>
          <a:xfrm>
            <a:off x="535080" y="3113313"/>
            <a:ext cx="6625532" cy="15696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1 แบ่ง 2 สิบ ออกเป็น 2 กลุ่ม จะได้กลุ่มละ 1 สิบ</a:t>
            </a:r>
          </a:p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2 แบ่ง 6 หน่วย ออกเป็น 2 กลุ่ม จะได้กลุ่มละ 3 หน่วย</a:t>
            </a:r>
          </a:p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 26 ÷ 2 ได้ 1 สิบ กับ 3 หน่วย หรือ 13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A4CEC27-1E88-F994-A5D9-143CF301B836}"/>
              </a:ext>
            </a:extLst>
          </p:cNvPr>
          <p:cNvSpPr txBox="1"/>
          <p:nvPr/>
        </p:nvSpPr>
        <p:spPr>
          <a:xfrm>
            <a:off x="535080" y="352433"/>
            <a:ext cx="2039444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หาร 26 ÷ 2 </a:t>
            </a:r>
            <a:endParaRPr lang="en-IN" sz="2800" dirty="0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F1AE290B-7F75-F048-1B10-7BE03DF0C6B5}"/>
              </a:ext>
            </a:extLst>
          </p:cNvPr>
          <p:cNvSpPr/>
          <p:nvPr/>
        </p:nvSpPr>
        <p:spPr>
          <a:xfrm>
            <a:off x="4976516" y="1411936"/>
            <a:ext cx="719092" cy="5595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92A1B69-FCDE-48EB-82F5-28E9A8087A05}"/>
              </a:ext>
            </a:extLst>
          </p:cNvPr>
          <p:cNvCxnSpPr/>
          <p:nvPr/>
        </p:nvCxnSpPr>
        <p:spPr>
          <a:xfrm>
            <a:off x="9775795" y="6331260"/>
            <a:ext cx="337351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DDFAC926-592D-6ED2-8C74-CEC047B1C205}"/>
              </a:ext>
            </a:extLst>
          </p:cNvPr>
          <p:cNvGrpSpPr/>
          <p:nvPr/>
        </p:nvGrpSpPr>
        <p:grpSpPr>
          <a:xfrm>
            <a:off x="9347938" y="3113313"/>
            <a:ext cx="848309" cy="3416320"/>
            <a:chOff x="9347938" y="3113313"/>
            <a:chExt cx="848309" cy="3416320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F44224B-B17F-CDBB-9B8F-F9DD22AB5EB0}"/>
                </a:ext>
              </a:extLst>
            </p:cNvPr>
            <p:cNvSpPr txBox="1"/>
            <p:nvPr/>
          </p:nvSpPr>
          <p:spPr>
            <a:xfrm>
              <a:off x="9347938" y="3113313"/>
              <a:ext cx="848309" cy="34163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</a:t>
              </a:r>
              <a:r>
                <a:rPr lang="th-TH" sz="3600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13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2 26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20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6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6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0</a:t>
              </a:r>
              <a:endParaRPr lang="en-IN" sz="36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C5BD3F5-C96A-D258-FCC0-C2354B1FCDFF}"/>
                </a:ext>
              </a:extLst>
            </p:cNvPr>
            <p:cNvCxnSpPr/>
            <p:nvPr/>
          </p:nvCxnSpPr>
          <p:spPr>
            <a:xfrm>
              <a:off x="9658905" y="3755254"/>
              <a:ext cx="0" cy="372863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927D185-FD05-30A0-56CA-D75A70045CED}"/>
                </a:ext>
              </a:extLst>
            </p:cNvPr>
            <p:cNvCxnSpPr/>
            <p:nvPr/>
          </p:nvCxnSpPr>
          <p:spPr>
            <a:xfrm>
              <a:off x="9667783" y="3764132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E92A2A53-5E8E-04B0-F1FF-D39B3A7C2BB9}"/>
                </a:ext>
              </a:extLst>
            </p:cNvPr>
            <p:cNvCxnSpPr/>
            <p:nvPr/>
          </p:nvCxnSpPr>
          <p:spPr>
            <a:xfrm>
              <a:off x="9740283" y="4675575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3DFDB67-089A-1F47-B6FC-FD4DEA835074}"/>
                </a:ext>
              </a:extLst>
            </p:cNvPr>
            <p:cNvCxnSpPr/>
            <p:nvPr/>
          </p:nvCxnSpPr>
          <p:spPr>
            <a:xfrm>
              <a:off x="9766917" y="5763087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012DF787-AB48-4FFB-A68B-E420FC8DDFC6}"/>
                </a:ext>
              </a:extLst>
            </p:cNvPr>
            <p:cNvCxnSpPr/>
            <p:nvPr/>
          </p:nvCxnSpPr>
          <p:spPr>
            <a:xfrm>
              <a:off x="9784673" y="6402278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95D6C175-23AD-EC6E-2AFD-412A697CFD4E}"/>
              </a:ext>
            </a:extLst>
          </p:cNvPr>
          <p:cNvSpPr txBox="1"/>
          <p:nvPr/>
        </p:nvSpPr>
        <p:spPr>
          <a:xfrm>
            <a:off x="535080" y="5188669"/>
            <a:ext cx="2776291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ตรวจคำตอบ 2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13 =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2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6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IN" sz="2800" dirty="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F22040C-74B1-7E84-BEBD-A450CD1A8370}"/>
              </a:ext>
            </a:extLst>
          </p:cNvPr>
          <p:cNvGrpSpPr/>
          <p:nvPr/>
        </p:nvGrpSpPr>
        <p:grpSpPr>
          <a:xfrm>
            <a:off x="535080" y="1146111"/>
            <a:ext cx="3542191" cy="1091158"/>
            <a:chOff x="535080" y="1264038"/>
            <a:chExt cx="3542191" cy="1091158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8A2E0C54-30CB-8143-D7D2-DC4ED693B55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06" t="19737" r="47003" b="64352"/>
            <a:stretch/>
          </p:blipFill>
          <p:spPr bwMode="auto">
            <a:xfrm>
              <a:off x="535080" y="1264038"/>
              <a:ext cx="3542191" cy="10911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6E7B731D-EF6C-757F-227C-CAC54181A681}"/>
                </a:ext>
              </a:extLst>
            </p:cNvPr>
            <p:cNvSpPr/>
            <p:nvPr/>
          </p:nvSpPr>
          <p:spPr>
            <a:xfrm>
              <a:off x="535080" y="1264038"/>
              <a:ext cx="3406605" cy="109115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D42111D-BD70-E712-5FA0-1C59E5E9A504}"/>
              </a:ext>
            </a:extLst>
          </p:cNvPr>
          <p:cNvGrpSpPr/>
          <p:nvPr/>
        </p:nvGrpSpPr>
        <p:grpSpPr>
          <a:xfrm>
            <a:off x="7005959" y="862230"/>
            <a:ext cx="3071675" cy="896350"/>
            <a:chOff x="7050349" y="963761"/>
            <a:chExt cx="3071675" cy="896350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2A7C105B-1B03-14C8-D32D-26C1846008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6564" t="20588" r="51360" b="66341"/>
            <a:stretch/>
          </p:blipFill>
          <p:spPr>
            <a:xfrm>
              <a:off x="7050349" y="963761"/>
              <a:ext cx="3071675" cy="896350"/>
            </a:xfrm>
            <a:prstGeom prst="rect">
              <a:avLst/>
            </a:prstGeom>
          </p:spPr>
        </p:pic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B4D33363-FFBF-DBAB-6464-FC3FDDB2CADF}"/>
                </a:ext>
              </a:extLst>
            </p:cNvPr>
            <p:cNvSpPr/>
            <p:nvPr/>
          </p:nvSpPr>
          <p:spPr>
            <a:xfrm>
              <a:off x="7050349" y="1029810"/>
              <a:ext cx="2954785" cy="710213"/>
            </a:xfrm>
            <a:prstGeom prst="roundRect">
              <a:avLst/>
            </a:prstGeom>
            <a:noFill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3697451-D36E-638E-6979-14FB4D365CC9}"/>
              </a:ext>
            </a:extLst>
          </p:cNvPr>
          <p:cNvGrpSpPr/>
          <p:nvPr/>
        </p:nvGrpSpPr>
        <p:grpSpPr>
          <a:xfrm>
            <a:off x="7032593" y="1707357"/>
            <a:ext cx="3071675" cy="896350"/>
            <a:chOff x="7050349" y="963761"/>
            <a:chExt cx="3071675" cy="896350"/>
          </a:xfrm>
        </p:grpSpPr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EF0F0F68-D11D-66A3-C3E9-7BCA89CF6A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6564" t="20588" r="51360" b="66341"/>
            <a:stretch/>
          </p:blipFill>
          <p:spPr>
            <a:xfrm>
              <a:off x="7050349" y="963761"/>
              <a:ext cx="3071675" cy="896350"/>
            </a:xfrm>
            <a:prstGeom prst="rect">
              <a:avLst/>
            </a:prstGeom>
          </p:spPr>
        </p:pic>
        <p:sp>
          <p:nvSpPr>
            <p:cNvPr id="43" name="Rectangle: Rounded Corners 42">
              <a:extLst>
                <a:ext uri="{FF2B5EF4-FFF2-40B4-BE49-F238E27FC236}">
                  <a16:creationId xmlns:a16="http://schemas.microsoft.com/office/drawing/2014/main" id="{A04A9A64-3B0D-8296-BE98-3882BE9671E7}"/>
                </a:ext>
              </a:extLst>
            </p:cNvPr>
            <p:cNvSpPr/>
            <p:nvPr/>
          </p:nvSpPr>
          <p:spPr>
            <a:xfrm>
              <a:off x="7050349" y="1029810"/>
              <a:ext cx="2954785" cy="710213"/>
            </a:xfrm>
            <a:prstGeom prst="roundRect">
              <a:avLst/>
            </a:prstGeom>
            <a:noFill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02655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 animBg="1"/>
      <p:bldP spid="3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0FBB794-7DF1-CC93-D230-8210AC6FB829}"/>
              </a:ext>
            </a:extLst>
          </p:cNvPr>
          <p:cNvSpPr txBox="1"/>
          <p:nvPr/>
        </p:nvSpPr>
        <p:spPr>
          <a:xfrm>
            <a:off x="535080" y="352433"/>
            <a:ext cx="2039444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ลัพธ์ 27 ÷ 2 </a:t>
            </a:r>
            <a:endParaRPr lang="en-IN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6DC4E3-3710-FD09-0525-E7C8422526CD}"/>
              </a:ext>
            </a:extLst>
          </p:cNvPr>
          <p:cNvSpPr txBox="1"/>
          <p:nvPr/>
        </p:nvSpPr>
        <p:spPr>
          <a:xfrm>
            <a:off x="535080" y="3230096"/>
            <a:ext cx="8252580" cy="15696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1 แบ่ง 2 สิบ ออกเป็น 2 กลุ่ม จะได้กลุ่มละ 1 สิบ</a:t>
            </a:r>
          </a:p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2 แบ่ง 7 หน่วย ออกเป็น 2 กลุ่ม จะได้กลุ่มละ 3 หน่วย เหลือ 1 หน่วย</a:t>
            </a:r>
          </a:p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 27 ÷ 2 ได้ 1 สิบ กับ 3 หน่วย เศษ 1 หรือ 13 เศษ 1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A218EE53-1206-B107-CCFD-85559800FCE3}"/>
              </a:ext>
            </a:extLst>
          </p:cNvPr>
          <p:cNvSpPr/>
          <p:nvPr/>
        </p:nvSpPr>
        <p:spPr>
          <a:xfrm>
            <a:off x="4864573" y="1469547"/>
            <a:ext cx="621437" cy="5833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4B20C47-76E6-CD7C-9B35-4AA2882EE098}"/>
              </a:ext>
            </a:extLst>
          </p:cNvPr>
          <p:cNvGrpSpPr/>
          <p:nvPr/>
        </p:nvGrpSpPr>
        <p:grpSpPr>
          <a:xfrm>
            <a:off x="9996008" y="2775962"/>
            <a:ext cx="848309" cy="3416320"/>
            <a:chOff x="9347938" y="3113313"/>
            <a:chExt cx="848309" cy="3416320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35CEDAF-028D-3E94-F19A-51B3B214BD00}"/>
                </a:ext>
              </a:extLst>
            </p:cNvPr>
            <p:cNvSpPr txBox="1"/>
            <p:nvPr/>
          </p:nvSpPr>
          <p:spPr>
            <a:xfrm>
              <a:off x="9347938" y="3113313"/>
              <a:ext cx="848309" cy="34163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</a:t>
              </a:r>
              <a:r>
                <a:rPr lang="th-TH" sz="3600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13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2 27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20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7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6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1</a:t>
              </a:r>
              <a:endParaRPr lang="en-IN" sz="36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0BE1EB24-C935-63F9-89E2-378055E9D7EA}"/>
                </a:ext>
              </a:extLst>
            </p:cNvPr>
            <p:cNvCxnSpPr/>
            <p:nvPr/>
          </p:nvCxnSpPr>
          <p:spPr>
            <a:xfrm>
              <a:off x="9658905" y="3755254"/>
              <a:ext cx="0" cy="372863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0FFE925-E3E9-1604-80C4-E36E98DC2E4E}"/>
                </a:ext>
              </a:extLst>
            </p:cNvPr>
            <p:cNvCxnSpPr/>
            <p:nvPr/>
          </p:nvCxnSpPr>
          <p:spPr>
            <a:xfrm>
              <a:off x="9667783" y="3764132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EFBE7E74-BE6E-ED7D-4B06-4A8EFDFA55AE}"/>
                </a:ext>
              </a:extLst>
            </p:cNvPr>
            <p:cNvCxnSpPr/>
            <p:nvPr/>
          </p:nvCxnSpPr>
          <p:spPr>
            <a:xfrm>
              <a:off x="9740283" y="4675575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9ED7521-F0A4-E0E9-7AF2-9904D26953FE}"/>
                </a:ext>
              </a:extLst>
            </p:cNvPr>
            <p:cNvCxnSpPr/>
            <p:nvPr/>
          </p:nvCxnSpPr>
          <p:spPr>
            <a:xfrm>
              <a:off x="9766917" y="5763087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6D4ABC0-233C-CDDC-AE43-5B489B50909A}"/>
                </a:ext>
              </a:extLst>
            </p:cNvPr>
            <p:cNvCxnSpPr/>
            <p:nvPr/>
          </p:nvCxnSpPr>
          <p:spPr>
            <a:xfrm>
              <a:off x="9784673" y="6402278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C3F14B59-6605-17CC-9E5D-D2D23F1655FA}"/>
              </a:ext>
            </a:extLst>
          </p:cNvPr>
          <p:cNvSpPr txBox="1"/>
          <p:nvPr/>
        </p:nvSpPr>
        <p:spPr>
          <a:xfrm>
            <a:off x="535080" y="5328082"/>
            <a:ext cx="3743957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ตรวจคำตอบ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13) + 1 =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27 </a:t>
            </a:r>
            <a:endParaRPr lang="en-IN" sz="2800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8B0FC431-7D27-FB5B-BC70-58B1A100DD4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564" t="19648" r="46354" b="61379"/>
          <a:stretch/>
        </p:blipFill>
        <p:spPr>
          <a:xfrm>
            <a:off x="631524" y="1161037"/>
            <a:ext cx="3551068" cy="130114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06189896-79AA-BB75-5E01-130DAA142E1A}"/>
              </a:ext>
            </a:extLst>
          </p:cNvPr>
          <p:cNvGrpSpPr/>
          <p:nvPr/>
        </p:nvGrpSpPr>
        <p:grpSpPr>
          <a:xfrm>
            <a:off x="6228901" y="875653"/>
            <a:ext cx="3071675" cy="896350"/>
            <a:chOff x="7050349" y="963761"/>
            <a:chExt cx="3071675" cy="896350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7C34FF23-B99D-43BC-352F-23725DC77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6564" t="20588" r="51360" b="66341"/>
            <a:stretch/>
          </p:blipFill>
          <p:spPr>
            <a:xfrm>
              <a:off x="7050349" y="963761"/>
              <a:ext cx="3071675" cy="896350"/>
            </a:xfrm>
            <a:prstGeom prst="rect">
              <a:avLst/>
            </a:prstGeom>
          </p:spPr>
        </p:pic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294FDFD7-A015-3040-BD8E-80F61C99DC92}"/>
                </a:ext>
              </a:extLst>
            </p:cNvPr>
            <p:cNvSpPr/>
            <p:nvPr/>
          </p:nvSpPr>
          <p:spPr>
            <a:xfrm>
              <a:off x="7050349" y="1029810"/>
              <a:ext cx="2954785" cy="710213"/>
            </a:xfrm>
            <a:prstGeom prst="roundRect">
              <a:avLst/>
            </a:prstGeom>
            <a:noFill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1E7C7A1B-3F14-9F5F-00B7-232851980DBB}"/>
              </a:ext>
            </a:extLst>
          </p:cNvPr>
          <p:cNvGrpSpPr/>
          <p:nvPr/>
        </p:nvGrpSpPr>
        <p:grpSpPr>
          <a:xfrm>
            <a:off x="6234556" y="1825028"/>
            <a:ext cx="3071675" cy="896350"/>
            <a:chOff x="7050349" y="963761"/>
            <a:chExt cx="3071675" cy="896350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EF33ED71-BF4F-DCF2-4566-BE480B22C0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6564" t="20588" r="51360" b="66341"/>
            <a:stretch/>
          </p:blipFill>
          <p:spPr>
            <a:xfrm>
              <a:off x="7050349" y="963761"/>
              <a:ext cx="3071675" cy="896350"/>
            </a:xfrm>
            <a:prstGeom prst="rect">
              <a:avLst/>
            </a:prstGeom>
          </p:spPr>
        </p:pic>
        <p:sp>
          <p:nvSpPr>
            <p:cNvPr id="32" name="Rectangle: Rounded Corners 31">
              <a:extLst>
                <a:ext uri="{FF2B5EF4-FFF2-40B4-BE49-F238E27FC236}">
                  <a16:creationId xmlns:a16="http://schemas.microsoft.com/office/drawing/2014/main" id="{868770B6-E19C-FD2A-DD5A-77A6D25DF21C}"/>
                </a:ext>
              </a:extLst>
            </p:cNvPr>
            <p:cNvSpPr/>
            <p:nvPr/>
          </p:nvSpPr>
          <p:spPr>
            <a:xfrm>
              <a:off x="7050349" y="1029810"/>
              <a:ext cx="2954785" cy="710213"/>
            </a:xfrm>
            <a:prstGeom prst="roundRect">
              <a:avLst/>
            </a:prstGeom>
            <a:noFill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4098" name="Picture 2">
            <a:extLst>
              <a:ext uri="{FF2B5EF4-FFF2-40B4-BE49-F238E27FC236}">
                <a16:creationId xmlns:a16="http://schemas.microsoft.com/office/drawing/2014/main" id="{527AC92E-9C64-EAE8-A74B-3BC47F72A01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3" t="20204" r="48612" b="74177"/>
          <a:stretch/>
        </p:blipFill>
        <p:spPr bwMode="auto">
          <a:xfrm>
            <a:off x="9300576" y="1448253"/>
            <a:ext cx="449538" cy="385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40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A96749-DCE5-4F51-9199-D41FD884BCAA}"/>
              </a:ext>
            </a:extLst>
          </p:cNvPr>
          <p:cNvSpPr txBox="1"/>
          <p:nvPr/>
        </p:nvSpPr>
        <p:spPr>
          <a:xfrm>
            <a:off x="535080" y="352433"/>
            <a:ext cx="2021689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หาร 36 ÷ 2 </a:t>
            </a:r>
            <a:endParaRPr lang="en-IN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1452B5-90DA-AFA0-383C-153D2CCC5912}"/>
              </a:ext>
            </a:extLst>
          </p:cNvPr>
          <p:cNvSpPr txBox="1"/>
          <p:nvPr/>
        </p:nvSpPr>
        <p:spPr>
          <a:xfrm>
            <a:off x="410792" y="3894083"/>
            <a:ext cx="9908482" cy="15696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1 แบ่ง 3 สิบ ออกเป็น 2 กลุ่ม จะได้กลุ่มละ 1 สิบ เหลือ 1 สิบ หรือ 10 หน่วย</a:t>
            </a:r>
          </a:p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2 นำ 10 หน่วย รวมกับ 6 หน่วย ได้ 16 หน่วย ออกเป็น 2 กลุ่ม จะได้กลุ่มละ 8 หน่วย</a:t>
            </a:r>
          </a:p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 36 ÷ 2 ได้ 1 สิบ กับ 8 หน่วย หรือ 18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F2EE80-9C75-DFC6-21B6-3FF2E67CC587}"/>
              </a:ext>
            </a:extLst>
          </p:cNvPr>
          <p:cNvGrpSpPr/>
          <p:nvPr/>
        </p:nvGrpSpPr>
        <p:grpSpPr>
          <a:xfrm>
            <a:off x="10644078" y="2668964"/>
            <a:ext cx="848309" cy="3416320"/>
            <a:chOff x="9347938" y="3113313"/>
            <a:chExt cx="848309" cy="341632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C913777-3073-51BF-5C77-A69CFD9D0D37}"/>
                </a:ext>
              </a:extLst>
            </p:cNvPr>
            <p:cNvSpPr txBox="1"/>
            <p:nvPr/>
          </p:nvSpPr>
          <p:spPr>
            <a:xfrm>
              <a:off x="9347938" y="3113313"/>
              <a:ext cx="848309" cy="34163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</a:t>
              </a:r>
              <a:r>
                <a:rPr lang="th-TH" sz="3600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18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2 36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20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16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16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0</a:t>
              </a:r>
              <a:endParaRPr lang="en-IN" sz="36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B6D5C92B-CBB2-2BA3-1450-72B9A12F6FC7}"/>
                </a:ext>
              </a:extLst>
            </p:cNvPr>
            <p:cNvCxnSpPr/>
            <p:nvPr/>
          </p:nvCxnSpPr>
          <p:spPr>
            <a:xfrm>
              <a:off x="9658905" y="3755254"/>
              <a:ext cx="0" cy="372863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E617356E-EA05-5B17-247E-54BDB2992C6D}"/>
                </a:ext>
              </a:extLst>
            </p:cNvPr>
            <p:cNvCxnSpPr/>
            <p:nvPr/>
          </p:nvCxnSpPr>
          <p:spPr>
            <a:xfrm>
              <a:off x="9667783" y="3764132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E85BA87C-B335-0D2F-B813-E1D1F68BC530}"/>
                </a:ext>
              </a:extLst>
            </p:cNvPr>
            <p:cNvCxnSpPr/>
            <p:nvPr/>
          </p:nvCxnSpPr>
          <p:spPr>
            <a:xfrm>
              <a:off x="9740283" y="4675575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790499E5-901B-65C8-C5C1-5E9CFA0717F0}"/>
                </a:ext>
              </a:extLst>
            </p:cNvPr>
            <p:cNvCxnSpPr/>
            <p:nvPr/>
          </p:nvCxnSpPr>
          <p:spPr>
            <a:xfrm>
              <a:off x="9766917" y="5763087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FAAE467C-F6C0-5220-F268-254F5860CB10}"/>
                </a:ext>
              </a:extLst>
            </p:cNvPr>
            <p:cNvCxnSpPr/>
            <p:nvPr/>
          </p:nvCxnSpPr>
          <p:spPr>
            <a:xfrm>
              <a:off x="9784673" y="6402278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557670CB-0DFA-F62B-BAF3-7FC35ABD569E}"/>
              </a:ext>
            </a:extLst>
          </p:cNvPr>
          <p:cNvSpPr/>
          <p:nvPr/>
        </p:nvSpPr>
        <p:spPr>
          <a:xfrm>
            <a:off x="4596649" y="1637212"/>
            <a:ext cx="1101021" cy="7476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14EBF21-1DE7-39CF-119E-7D51418D3CA5}"/>
              </a:ext>
            </a:extLst>
          </p:cNvPr>
          <p:cNvSpPr txBox="1"/>
          <p:nvPr/>
        </p:nvSpPr>
        <p:spPr>
          <a:xfrm>
            <a:off x="410792" y="5823674"/>
            <a:ext cx="2687515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ตรวจคำตอบ 2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18 =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36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IN" sz="2800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01F11C73-9831-FCA6-0C06-A17C7727BCF7}"/>
              </a:ext>
            </a:extLst>
          </p:cNvPr>
          <p:cNvGrpSpPr/>
          <p:nvPr/>
        </p:nvGrpSpPr>
        <p:grpSpPr>
          <a:xfrm>
            <a:off x="6234077" y="457962"/>
            <a:ext cx="3556524" cy="1376083"/>
            <a:chOff x="6830350" y="541999"/>
            <a:chExt cx="3556524" cy="1376083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ECE149DE-34B8-13C9-0A2E-653EDB4B9E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5637" t="19424" r="47930" b="60511"/>
            <a:stretch/>
          </p:blipFill>
          <p:spPr>
            <a:xfrm>
              <a:off x="6830350" y="541999"/>
              <a:ext cx="3488924" cy="1376083"/>
            </a:xfrm>
            <a:prstGeom prst="rect">
              <a:avLst/>
            </a:prstGeom>
          </p:spPr>
        </p:pic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2ACE2AD1-85EC-E0CF-BDE2-E26C9314CA60}"/>
                </a:ext>
              </a:extLst>
            </p:cNvPr>
            <p:cNvSpPr/>
            <p:nvPr/>
          </p:nvSpPr>
          <p:spPr>
            <a:xfrm>
              <a:off x="6897950" y="541999"/>
              <a:ext cx="3488924" cy="1286801"/>
            </a:xfrm>
            <a:prstGeom prst="roundRect">
              <a:avLst/>
            </a:prstGeom>
            <a:no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FA2AF5A-5592-937C-9027-ABA268584A23}"/>
              </a:ext>
            </a:extLst>
          </p:cNvPr>
          <p:cNvGrpSpPr/>
          <p:nvPr/>
        </p:nvGrpSpPr>
        <p:grpSpPr>
          <a:xfrm>
            <a:off x="6267877" y="2011040"/>
            <a:ext cx="3556524" cy="1376083"/>
            <a:chOff x="6830350" y="541999"/>
            <a:chExt cx="3556524" cy="1376083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6E7F2A1F-F050-1913-7DE2-6826F11DB2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5637" t="19424" r="47930" b="60511"/>
            <a:stretch/>
          </p:blipFill>
          <p:spPr>
            <a:xfrm>
              <a:off x="6830350" y="541999"/>
              <a:ext cx="3488924" cy="1376083"/>
            </a:xfrm>
            <a:prstGeom prst="rect">
              <a:avLst/>
            </a:prstGeom>
          </p:spPr>
        </p:pic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590940FF-CF00-B20D-752B-E9DEC2E69AB1}"/>
                </a:ext>
              </a:extLst>
            </p:cNvPr>
            <p:cNvSpPr/>
            <p:nvPr/>
          </p:nvSpPr>
          <p:spPr>
            <a:xfrm>
              <a:off x="6897950" y="541999"/>
              <a:ext cx="3488924" cy="1286801"/>
            </a:xfrm>
            <a:prstGeom prst="roundRect">
              <a:avLst/>
            </a:prstGeom>
            <a:no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15CA198B-5B9E-50C9-52EC-57DEAE41CFF0}"/>
              </a:ext>
            </a:extLst>
          </p:cNvPr>
          <p:cNvGrpSpPr/>
          <p:nvPr/>
        </p:nvGrpSpPr>
        <p:grpSpPr>
          <a:xfrm>
            <a:off x="535080" y="1332112"/>
            <a:ext cx="3639844" cy="1487762"/>
            <a:chOff x="535080" y="1332112"/>
            <a:chExt cx="3639844" cy="1487762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1052AA26-F43F-4E5A-073D-162039DB43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5081" t="20330" r="46910" b="57976"/>
            <a:stretch/>
          </p:blipFill>
          <p:spPr>
            <a:xfrm>
              <a:off x="535080" y="1332112"/>
              <a:ext cx="3639844" cy="1487762"/>
            </a:xfrm>
            <a:prstGeom prst="rect">
              <a:avLst/>
            </a:prstGeom>
          </p:spPr>
        </p:pic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2349449C-B010-236E-C1EC-AFBF072728CC}"/>
                </a:ext>
              </a:extLst>
            </p:cNvPr>
            <p:cNvSpPr/>
            <p:nvPr/>
          </p:nvSpPr>
          <p:spPr>
            <a:xfrm>
              <a:off x="665825" y="1332112"/>
              <a:ext cx="3394417" cy="148776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023745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7" grpId="0" animBg="1"/>
      <p:bldP spid="2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DE34412-0C17-1250-AFCD-3C48B87BD367}"/>
              </a:ext>
            </a:extLst>
          </p:cNvPr>
          <p:cNvSpPr txBox="1"/>
          <p:nvPr/>
        </p:nvSpPr>
        <p:spPr>
          <a:xfrm>
            <a:off x="535080" y="352433"/>
            <a:ext cx="2039444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หาร 12 ÷ 4 </a:t>
            </a:r>
            <a:endParaRPr lang="en-IN" sz="28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15CEAF6-DC86-724C-A284-7C3A6E3B5B4D}"/>
              </a:ext>
            </a:extLst>
          </p:cNvPr>
          <p:cNvGrpSpPr/>
          <p:nvPr/>
        </p:nvGrpSpPr>
        <p:grpSpPr>
          <a:xfrm>
            <a:off x="6162582" y="1012054"/>
            <a:ext cx="994299" cy="896646"/>
            <a:chOff x="7661430" y="985421"/>
            <a:chExt cx="994299" cy="89664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C3EE1CC-6156-07E0-2EA6-EBE7F0DA66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1780" t="18253" r="47837" b="68673"/>
            <a:stretch/>
          </p:blipFill>
          <p:spPr>
            <a:xfrm>
              <a:off x="7661430" y="985421"/>
              <a:ext cx="994299" cy="896646"/>
            </a:xfrm>
            <a:prstGeom prst="rect">
              <a:avLst/>
            </a:prstGeom>
          </p:spPr>
        </p:pic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DE002446-5FE2-8D77-8100-201E5EF7CD86}"/>
                </a:ext>
              </a:extLst>
            </p:cNvPr>
            <p:cNvSpPr/>
            <p:nvPr/>
          </p:nvSpPr>
          <p:spPr>
            <a:xfrm>
              <a:off x="7812350" y="1065320"/>
              <a:ext cx="781234" cy="81674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1E3B3E3-FB71-722A-6123-4DB6A8850E8E}"/>
              </a:ext>
            </a:extLst>
          </p:cNvPr>
          <p:cNvGrpSpPr/>
          <p:nvPr/>
        </p:nvGrpSpPr>
        <p:grpSpPr>
          <a:xfrm>
            <a:off x="6162582" y="2105487"/>
            <a:ext cx="994299" cy="896646"/>
            <a:chOff x="7661430" y="985421"/>
            <a:chExt cx="994299" cy="89664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ED6533B-0CCD-B3BC-BE6E-9C73D02420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1780" t="18253" r="47837" b="68673"/>
            <a:stretch/>
          </p:blipFill>
          <p:spPr>
            <a:xfrm>
              <a:off x="7661430" y="985421"/>
              <a:ext cx="994299" cy="896646"/>
            </a:xfrm>
            <a:prstGeom prst="rect">
              <a:avLst/>
            </a:prstGeom>
          </p:spPr>
        </p:pic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2D81FDC5-6294-DAD1-19A5-35222F3CF9C9}"/>
                </a:ext>
              </a:extLst>
            </p:cNvPr>
            <p:cNvSpPr/>
            <p:nvPr/>
          </p:nvSpPr>
          <p:spPr>
            <a:xfrm>
              <a:off x="7812350" y="1065320"/>
              <a:ext cx="781234" cy="81674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BBF3765-BFD6-6F8B-59B6-CD93CF919BDA}"/>
              </a:ext>
            </a:extLst>
          </p:cNvPr>
          <p:cNvGrpSpPr/>
          <p:nvPr/>
        </p:nvGrpSpPr>
        <p:grpSpPr>
          <a:xfrm>
            <a:off x="7208667" y="1052003"/>
            <a:ext cx="994299" cy="896646"/>
            <a:chOff x="7661430" y="985421"/>
            <a:chExt cx="994299" cy="89664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F2F7EA4-740D-B281-53AC-EE16EAB6A8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1780" t="18253" r="47837" b="68673"/>
            <a:stretch/>
          </p:blipFill>
          <p:spPr>
            <a:xfrm>
              <a:off x="7661430" y="985421"/>
              <a:ext cx="994299" cy="896646"/>
            </a:xfrm>
            <a:prstGeom prst="rect">
              <a:avLst/>
            </a:prstGeom>
          </p:spPr>
        </p:pic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599D45EB-6C83-E037-E948-EB45349CD671}"/>
                </a:ext>
              </a:extLst>
            </p:cNvPr>
            <p:cNvSpPr/>
            <p:nvPr/>
          </p:nvSpPr>
          <p:spPr>
            <a:xfrm>
              <a:off x="7812350" y="1065320"/>
              <a:ext cx="781234" cy="81674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28647A2-66AA-132E-3CE9-C26B6225F9EB}"/>
              </a:ext>
            </a:extLst>
          </p:cNvPr>
          <p:cNvGrpSpPr/>
          <p:nvPr/>
        </p:nvGrpSpPr>
        <p:grpSpPr>
          <a:xfrm>
            <a:off x="7164280" y="2133599"/>
            <a:ext cx="994299" cy="896646"/>
            <a:chOff x="7661430" y="985421"/>
            <a:chExt cx="994299" cy="896646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C8029861-E196-2636-4C3A-8E4168FCBC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1780" t="18253" r="47837" b="68673"/>
            <a:stretch/>
          </p:blipFill>
          <p:spPr>
            <a:xfrm>
              <a:off x="7661430" y="985421"/>
              <a:ext cx="994299" cy="896646"/>
            </a:xfrm>
            <a:prstGeom prst="rect">
              <a:avLst/>
            </a:prstGeom>
          </p:spPr>
        </p:pic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23EDE39C-E6FA-157F-E728-1B1A33A4A90C}"/>
                </a:ext>
              </a:extLst>
            </p:cNvPr>
            <p:cNvSpPr/>
            <p:nvPr/>
          </p:nvSpPr>
          <p:spPr>
            <a:xfrm>
              <a:off x="7812350" y="1065320"/>
              <a:ext cx="781234" cy="81674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E108A66-600F-97CC-597E-885DA829865E}"/>
              </a:ext>
            </a:extLst>
          </p:cNvPr>
          <p:cNvGrpSpPr/>
          <p:nvPr/>
        </p:nvGrpSpPr>
        <p:grpSpPr>
          <a:xfrm>
            <a:off x="899064" y="1699147"/>
            <a:ext cx="2933700" cy="1028701"/>
            <a:chOff x="899064" y="1699147"/>
            <a:chExt cx="2933700" cy="1028701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2D5CC0B-E75B-1CEB-F319-B704D8C96E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3145" t="19583" r="46220" b="65417"/>
            <a:stretch/>
          </p:blipFill>
          <p:spPr>
            <a:xfrm>
              <a:off x="899064" y="1699147"/>
              <a:ext cx="2933700" cy="1028701"/>
            </a:xfrm>
            <a:prstGeom prst="rect">
              <a:avLst/>
            </a:prstGeom>
          </p:spPr>
        </p:pic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07E9B8A4-6916-C3DA-42AF-BB6CC4CFDF91}"/>
                </a:ext>
              </a:extLst>
            </p:cNvPr>
            <p:cNvSpPr/>
            <p:nvPr/>
          </p:nvSpPr>
          <p:spPr>
            <a:xfrm>
              <a:off x="899064" y="1699147"/>
              <a:ext cx="2933700" cy="896646"/>
            </a:xfrm>
            <a:prstGeom prst="roundRect">
              <a:avLst/>
            </a:prstGeom>
            <a:noFill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C51B62D9-86AA-5B80-536D-31B9CA4460F7}"/>
              </a:ext>
            </a:extLst>
          </p:cNvPr>
          <p:cNvSpPr/>
          <p:nvPr/>
        </p:nvSpPr>
        <p:spPr>
          <a:xfrm>
            <a:off x="4606317" y="1750935"/>
            <a:ext cx="870012" cy="815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9A4A8D6-6150-A5A8-AB27-E454DE5D7A80}"/>
              </a:ext>
            </a:extLst>
          </p:cNvPr>
          <p:cNvSpPr txBox="1"/>
          <p:nvPr/>
        </p:nvSpPr>
        <p:spPr>
          <a:xfrm>
            <a:off x="455180" y="3589193"/>
            <a:ext cx="9789859" cy="138499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1 แบ่ง 1 สิบ ออกเป็น 4 กลุ่ม ได้กลุ่มละ 0 สิบ เหลือ 1 สิบ หรือ 10 หน่วย</a:t>
            </a:r>
          </a:p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2 นำ 10 หน่วย รวมกับ 2 หน่วย ได้ 12 หน่วย แบ่ง 12 หน่วย ออกเป็น 4 กลุ่ม ได้กลุ่มละ 3 หน่วย</a:t>
            </a:r>
          </a:p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 12 ÷ 4 ได้ 0 สิบ กับ 3 หน่วย หรือ 3</a:t>
            </a:r>
            <a:endParaRPr lang="en-IN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58FFD6B9-4632-EC1E-DCAA-C772B9789B50}"/>
              </a:ext>
            </a:extLst>
          </p:cNvPr>
          <p:cNvGrpSpPr/>
          <p:nvPr/>
        </p:nvGrpSpPr>
        <p:grpSpPr>
          <a:xfrm>
            <a:off x="10444627" y="2331612"/>
            <a:ext cx="848309" cy="3416320"/>
            <a:chOff x="9347938" y="3113313"/>
            <a:chExt cx="848309" cy="3416320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DFB1E7E-EF89-DF6F-903F-4C095A92C172}"/>
                </a:ext>
              </a:extLst>
            </p:cNvPr>
            <p:cNvSpPr txBox="1"/>
            <p:nvPr/>
          </p:nvSpPr>
          <p:spPr>
            <a:xfrm>
              <a:off x="9347938" y="3113313"/>
              <a:ext cx="848309" cy="34163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</a:t>
              </a:r>
              <a:r>
                <a:rPr lang="th-TH" sz="3600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03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4 12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0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12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12</a:t>
              </a:r>
            </a:p>
            <a:p>
              <a:r>
                <a:rPr lang="th-TH" sz="36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0</a:t>
              </a:r>
              <a:endParaRPr lang="en-IN" sz="36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F8005BD3-C1F6-DCA9-6981-5CA890EC2AD0}"/>
                </a:ext>
              </a:extLst>
            </p:cNvPr>
            <p:cNvCxnSpPr/>
            <p:nvPr/>
          </p:nvCxnSpPr>
          <p:spPr>
            <a:xfrm>
              <a:off x="9658905" y="3755254"/>
              <a:ext cx="0" cy="372863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E085E20-9CF0-9077-1B94-31C167118FDA}"/>
                </a:ext>
              </a:extLst>
            </p:cNvPr>
            <p:cNvCxnSpPr/>
            <p:nvPr/>
          </p:nvCxnSpPr>
          <p:spPr>
            <a:xfrm>
              <a:off x="9667783" y="3764132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6F1014E-F95F-0A2E-466A-01622F4C2A03}"/>
                </a:ext>
              </a:extLst>
            </p:cNvPr>
            <p:cNvCxnSpPr/>
            <p:nvPr/>
          </p:nvCxnSpPr>
          <p:spPr>
            <a:xfrm>
              <a:off x="9740283" y="4675575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4CBB486-CD55-5AA4-9A24-76F26BC41DB3}"/>
                </a:ext>
              </a:extLst>
            </p:cNvPr>
            <p:cNvCxnSpPr/>
            <p:nvPr/>
          </p:nvCxnSpPr>
          <p:spPr>
            <a:xfrm>
              <a:off x="9766917" y="5763087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6F9F0972-3A20-BCFD-9659-6E8E491C5B54}"/>
                </a:ext>
              </a:extLst>
            </p:cNvPr>
            <p:cNvCxnSpPr/>
            <p:nvPr/>
          </p:nvCxnSpPr>
          <p:spPr>
            <a:xfrm>
              <a:off x="9784673" y="6402278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7E369723-E65A-9747-CFDD-1EAD61480919}"/>
              </a:ext>
            </a:extLst>
          </p:cNvPr>
          <p:cNvSpPr txBox="1"/>
          <p:nvPr/>
        </p:nvSpPr>
        <p:spPr>
          <a:xfrm>
            <a:off x="535080" y="5328082"/>
            <a:ext cx="2616493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ตรวจคำตอบ 4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3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=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12 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10934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F8FA18F-30F3-EC53-705B-0FE2C1CFCF7C}"/>
              </a:ext>
            </a:extLst>
          </p:cNvPr>
          <p:cNvSpPr txBox="1"/>
          <p:nvPr/>
        </p:nvSpPr>
        <p:spPr>
          <a:xfrm>
            <a:off x="561713" y="290290"/>
            <a:ext cx="2021689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หาร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46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÷ 2 </a:t>
            </a:r>
            <a:endParaRPr lang="en-IN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A9489FB-0994-F056-9C23-309E0B0DA38A}"/>
              </a:ext>
            </a:extLst>
          </p:cNvPr>
          <p:cNvGrpSpPr/>
          <p:nvPr/>
        </p:nvGrpSpPr>
        <p:grpSpPr>
          <a:xfrm>
            <a:off x="6540823" y="579367"/>
            <a:ext cx="2654422" cy="1089336"/>
            <a:chOff x="6443169" y="813510"/>
            <a:chExt cx="2654422" cy="1089336"/>
          </a:xfrm>
        </p:grpSpPr>
        <p:pic>
          <p:nvPicPr>
            <p:cNvPr id="1030" name="Picture 6">
              <a:extLst>
                <a:ext uri="{FF2B5EF4-FFF2-40B4-BE49-F238E27FC236}">
                  <a16:creationId xmlns:a16="http://schemas.microsoft.com/office/drawing/2014/main" id="{5671D937-A2DF-12DC-9BCA-49CE03A87B0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44" t="9968" r="34208" b="58317"/>
            <a:stretch/>
          </p:blipFill>
          <p:spPr bwMode="auto">
            <a:xfrm>
              <a:off x="6443169" y="813510"/>
              <a:ext cx="2654422" cy="1089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12785832-B8E8-39A3-404F-03A0ABED3DCD}"/>
                </a:ext>
              </a:extLst>
            </p:cNvPr>
            <p:cNvSpPr/>
            <p:nvPr/>
          </p:nvSpPr>
          <p:spPr>
            <a:xfrm>
              <a:off x="6443169" y="813510"/>
              <a:ext cx="2654422" cy="10893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1AB0381F-FABA-6555-B681-C9AB7F236F9F}"/>
              </a:ext>
            </a:extLst>
          </p:cNvPr>
          <p:cNvGrpSpPr/>
          <p:nvPr/>
        </p:nvGrpSpPr>
        <p:grpSpPr>
          <a:xfrm>
            <a:off x="6540823" y="1787140"/>
            <a:ext cx="2654422" cy="1089336"/>
            <a:chOff x="6443169" y="813510"/>
            <a:chExt cx="2654422" cy="1089336"/>
          </a:xfrm>
        </p:grpSpPr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E935C6B0-E72B-331D-21B7-56652BE1C3C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44" t="9968" r="34208" b="58317"/>
            <a:stretch/>
          </p:blipFill>
          <p:spPr bwMode="auto">
            <a:xfrm>
              <a:off x="6443169" y="813510"/>
              <a:ext cx="2654422" cy="1089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7A3E6E04-0635-FB1F-E6FA-6A0E6CE46816}"/>
                </a:ext>
              </a:extLst>
            </p:cNvPr>
            <p:cNvSpPr/>
            <p:nvPr/>
          </p:nvSpPr>
          <p:spPr>
            <a:xfrm>
              <a:off x="6443169" y="813510"/>
              <a:ext cx="2654422" cy="10893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7CB6499-1464-29AB-7402-917DB80C6132}"/>
              </a:ext>
            </a:extLst>
          </p:cNvPr>
          <p:cNvGrpSpPr/>
          <p:nvPr/>
        </p:nvGrpSpPr>
        <p:grpSpPr>
          <a:xfrm>
            <a:off x="561713" y="1228194"/>
            <a:ext cx="3260855" cy="1491346"/>
            <a:chOff x="561712" y="1340527"/>
            <a:chExt cx="3260855" cy="1491346"/>
          </a:xfrm>
        </p:grpSpPr>
        <p:pic>
          <p:nvPicPr>
            <p:cNvPr id="1028" name="Picture 4">
              <a:extLst>
                <a:ext uri="{FF2B5EF4-FFF2-40B4-BE49-F238E27FC236}">
                  <a16:creationId xmlns:a16="http://schemas.microsoft.com/office/drawing/2014/main" id="{732857E0-BC45-1F47-3599-0D11C1B14E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21" t="10428" r="33290" b="55282"/>
            <a:stretch/>
          </p:blipFill>
          <p:spPr bwMode="auto">
            <a:xfrm>
              <a:off x="561713" y="1429199"/>
              <a:ext cx="3260854" cy="14026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9DE5650F-0018-B683-9720-F3DD9DC036C4}"/>
                </a:ext>
              </a:extLst>
            </p:cNvPr>
            <p:cNvSpPr/>
            <p:nvPr/>
          </p:nvSpPr>
          <p:spPr>
            <a:xfrm>
              <a:off x="561712" y="1340527"/>
              <a:ext cx="3260853" cy="149134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A0372CC4-F956-8F99-D859-49618FEFA46E}"/>
              </a:ext>
            </a:extLst>
          </p:cNvPr>
          <p:cNvSpPr txBox="1"/>
          <p:nvPr/>
        </p:nvSpPr>
        <p:spPr>
          <a:xfrm>
            <a:off x="544480" y="3567545"/>
            <a:ext cx="5551520" cy="181588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1 แบ่ง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 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ร้อย ออกเป็น 2 กลุ่ม ได้กลุ่มละ 1 ร้อย</a:t>
            </a:r>
          </a:p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2 แบ่ง 4 สิบ ออกเป็น 2 กลุ่ม ได้กลุ่มละ 2 สิบ</a:t>
            </a:r>
          </a:p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3 แบ่ง 6 หน่วย ออกเป็น 2 กลุ่ม ได้กลุ่มละ 3 หน่วย</a:t>
            </a:r>
          </a:p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 246 ÷ 2 ได้ 1 ร้อย กับ 2 สิบ กับ 3 หน่วย</a:t>
            </a:r>
            <a:endParaRPr lang="en-IN" sz="2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F4E1017-6341-0B89-614B-7C2E96EC9B87}"/>
              </a:ext>
            </a:extLst>
          </p:cNvPr>
          <p:cNvGrpSpPr/>
          <p:nvPr/>
        </p:nvGrpSpPr>
        <p:grpSpPr>
          <a:xfrm>
            <a:off x="10136079" y="2322572"/>
            <a:ext cx="853119" cy="3539430"/>
            <a:chOff x="9347938" y="3113313"/>
            <a:chExt cx="853119" cy="353943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1EC64F5-C957-B8F1-47D0-72FC3BC8A572}"/>
                </a:ext>
              </a:extLst>
            </p:cNvPr>
            <p:cNvSpPr txBox="1"/>
            <p:nvPr/>
          </p:nvSpPr>
          <p:spPr>
            <a:xfrm>
              <a:off x="9347938" y="3113313"/>
              <a:ext cx="853119" cy="353943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</a:t>
              </a:r>
              <a:r>
                <a:rPr lang="th-TH" sz="2800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123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2 246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200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46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40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  6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  6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  0</a:t>
              </a:r>
              <a:endParaRPr lang="en-IN" sz="28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500D2A6-6A8B-013E-930E-A728E436E6C5}"/>
                </a:ext>
              </a:extLst>
            </p:cNvPr>
            <p:cNvCxnSpPr/>
            <p:nvPr/>
          </p:nvCxnSpPr>
          <p:spPr>
            <a:xfrm>
              <a:off x="9621961" y="3644422"/>
              <a:ext cx="0" cy="372863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3C880A19-61F3-195B-F651-83BA16865B05}"/>
                </a:ext>
              </a:extLst>
            </p:cNvPr>
            <p:cNvCxnSpPr/>
            <p:nvPr/>
          </p:nvCxnSpPr>
          <p:spPr>
            <a:xfrm>
              <a:off x="9640075" y="3644064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46E77A7-C56A-BAC0-7E87-0B2122A04600}"/>
                </a:ext>
              </a:extLst>
            </p:cNvPr>
            <p:cNvCxnSpPr/>
            <p:nvPr/>
          </p:nvCxnSpPr>
          <p:spPr>
            <a:xfrm>
              <a:off x="9684867" y="4343068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8EB7FC47-E16E-53BD-271D-23439423F7EA}"/>
                </a:ext>
              </a:extLst>
            </p:cNvPr>
            <p:cNvCxnSpPr/>
            <p:nvPr/>
          </p:nvCxnSpPr>
          <p:spPr>
            <a:xfrm>
              <a:off x="9748445" y="5199672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C842DF0-7E55-FCD7-6431-712922713054}"/>
                </a:ext>
              </a:extLst>
            </p:cNvPr>
            <p:cNvCxnSpPr/>
            <p:nvPr/>
          </p:nvCxnSpPr>
          <p:spPr>
            <a:xfrm>
              <a:off x="9784673" y="6429986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4828C27-20A3-D043-B510-8D96FA9F0FC2}"/>
              </a:ext>
            </a:extLst>
          </p:cNvPr>
          <p:cNvCxnSpPr/>
          <p:nvPr/>
        </p:nvCxnSpPr>
        <p:spPr>
          <a:xfrm>
            <a:off x="10562638" y="5237464"/>
            <a:ext cx="337351" cy="0"/>
          </a:xfrm>
          <a:prstGeom prst="lin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2B225051-CB41-AB7A-28FB-C80DDEE5F3AC}"/>
              </a:ext>
            </a:extLst>
          </p:cNvPr>
          <p:cNvSpPr/>
          <p:nvPr/>
        </p:nvSpPr>
        <p:spPr>
          <a:xfrm>
            <a:off x="4589835" y="1639000"/>
            <a:ext cx="1071418" cy="6697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14A34A9-23BB-ED6D-531D-B89F9E3228DE}"/>
              </a:ext>
            </a:extLst>
          </p:cNvPr>
          <p:cNvSpPr txBox="1"/>
          <p:nvPr/>
        </p:nvSpPr>
        <p:spPr>
          <a:xfrm>
            <a:off x="561714" y="5650863"/>
            <a:ext cx="300711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ตรวจคำตอบ 2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1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3 =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246 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183921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9" grpId="0" animBg="1"/>
      <p:bldP spid="2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1EE90F-59BD-2083-8C02-5B8134FD40FA}"/>
              </a:ext>
            </a:extLst>
          </p:cNvPr>
          <p:cNvSpPr txBox="1"/>
          <p:nvPr/>
        </p:nvSpPr>
        <p:spPr>
          <a:xfrm>
            <a:off x="535080" y="352433"/>
            <a:ext cx="2039444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ลัพธ์ 356 ÷ 5 </a:t>
            </a:r>
            <a:endParaRPr lang="en-IN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94E919-1350-03B0-C348-65E68AB7BEA9}"/>
              </a:ext>
            </a:extLst>
          </p:cNvPr>
          <p:cNvSpPr txBox="1"/>
          <p:nvPr/>
        </p:nvSpPr>
        <p:spPr>
          <a:xfrm>
            <a:off x="535080" y="1250473"/>
            <a:ext cx="7462299" cy="15696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1 แบ่ง 3</a:t>
            </a:r>
            <a:r>
              <a: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ร้อย ออกเป็น 5 กลุ่ม ได้กลุ่มละ 0 ร้อย เหลือ 3 ร้อย หรือ 30 สิบ</a:t>
            </a:r>
          </a:p>
          <a:p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2 นำ 30 สิบ รวมกับ 5 สิบ เป็น 35 สิบ แบ่ง 35 สิบ ออกเป็น 5 กลุ่ม ได้กลุ่มละ 7 สิบ</a:t>
            </a:r>
          </a:p>
          <a:p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ที่ 3 แบ่ง 6 หน่วย ออกเป็น 5 กลุ่ม ได้กลุ่มละ 1 หน่วย เหลือ 1 หน่วย</a:t>
            </a:r>
          </a:p>
          <a:p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 356 ÷ 5 ได้ 0 ร้อย กับ 7 สิบ กับ 1 หน่วย เหลือ 1 หน่วย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02245C9-0480-773C-F20E-00BFD1342EE2}"/>
              </a:ext>
            </a:extLst>
          </p:cNvPr>
          <p:cNvGrpSpPr/>
          <p:nvPr/>
        </p:nvGrpSpPr>
        <p:grpSpPr>
          <a:xfrm>
            <a:off x="9381477" y="1250473"/>
            <a:ext cx="853119" cy="2677656"/>
            <a:chOff x="9347938" y="3113313"/>
            <a:chExt cx="853119" cy="267765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4ECF245-B7F2-689C-4685-9283A22BCEA5}"/>
                </a:ext>
              </a:extLst>
            </p:cNvPr>
            <p:cNvSpPr txBox="1"/>
            <p:nvPr/>
          </p:nvSpPr>
          <p:spPr>
            <a:xfrm>
              <a:off x="9347938" y="3113313"/>
              <a:ext cx="853119" cy="267765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</a:t>
              </a:r>
              <a:r>
                <a:rPr lang="th-TH" sz="2800" dirty="0">
                  <a:solidFill>
                    <a:srgbClr val="FF0000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071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5 356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350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 6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 5</a:t>
              </a:r>
            </a:p>
            <a:p>
              <a:r>
                <a:rPr lang="th-TH" sz="28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       1</a:t>
              </a:r>
              <a:endParaRPr lang="en-IN" sz="28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0978FE9-FF71-22A8-D3C2-806320E7CF66}"/>
                </a:ext>
              </a:extLst>
            </p:cNvPr>
            <p:cNvCxnSpPr/>
            <p:nvPr/>
          </p:nvCxnSpPr>
          <p:spPr>
            <a:xfrm>
              <a:off x="9621961" y="3644422"/>
              <a:ext cx="0" cy="372863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93171BE-B51E-D8A1-19C1-1723529A5BD2}"/>
                </a:ext>
              </a:extLst>
            </p:cNvPr>
            <p:cNvCxnSpPr/>
            <p:nvPr/>
          </p:nvCxnSpPr>
          <p:spPr>
            <a:xfrm>
              <a:off x="9640075" y="3644064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9B802E34-A111-B079-269A-4E636735AAE2}"/>
                </a:ext>
              </a:extLst>
            </p:cNvPr>
            <p:cNvCxnSpPr/>
            <p:nvPr/>
          </p:nvCxnSpPr>
          <p:spPr>
            <a:xfrm>
              <a:off x="9684867" y="4343068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4AB8254-4F99-C115-5776-66EE9B502727}"/>
                </a:ext>
              </a:extLst>
            </p:cNvPr>
            <p:cNvCxnSpPr/>
            <p:nvPr/>
          </p:nvCxnSpPr>
          <p:spPr>
            <a:xfrm>
              <a:off x="9748445" y="5199672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0C09861-D5AF-47F4-1033-C280F2127C6E}"/>
                </a:ext>
              </a:extLst>
            </p:cNvPr>
            <p:cNvCxnSpPr/>
            <p:nvPr/>
          </p:nvCxnSpPr>
          <p:spPr>
            <a:xfrm>
              <a:off x="9774497" y="5648751"/>
              <a:ext cx="337351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9B8EF82-2AB8-5326-25B8-6E2E3693AF3A}"/>
              </a:ext>
            </a:extLst>
          </p:cNvPr>
          <p:cNvSpPr txBox="1"/>
          <p:nvPr/>
        </p:nvSpPr>
        <p:spPr>
          <a:xfrm>
            <a:off x="535080" y="3420164"/>
            <a:ext cx="3743957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ตรวจคำตอบ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5 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71)</a:t>
            </a:r>
            <a:r>
              <a:rPr lang="en-US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+ 1 =</a:t>
            </a:r>
            <a:r>
              <a:rPr lang="th-TH" sz="2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356 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190243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854FB2-DED3-B4AF-5542-955F19DD1F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18CF226-D0A5-203D-8FA5-2F31E7214263}"/>
              </a:ext>
            </a:extLst>
          </p:cNvPr>
          <p:cNvSpPr txBox="1"/>
          <p:nvPr/>
        </p:nvSpPr>
        <p:spPr>
          <a:xfrm>
            <a:off x="3186178" y="785220"/>
            <a:ext cx="5819644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 (</a:t>
            </a:r>
            <a:r>
              <a:rPr lang="en-US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Number) </a:t>
            </a:r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ืออะไร</a:t>
            </a:r>
            <a:endParaRPr lang="en-IN" sz="6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CEA7DF-35AA-14C4-8F9D-F6DC914F744C}"/>
              </a:ext>
            </a:extLst>
          </p:cNvPr>
          <p:cNvSpPr txBox="1"/>
          <p:nvPr/>
        </p:nvSpPr>
        <p:spPr>
          <a:xfrm>
            <a:off x="324036" y="3429000"/>
            <a:ext cx="7062186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8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อนิยามที่แสดงถึงปริมาณของสิ่งต่าง ๆ </a:t>
            </a:r>
            <a:endParaRPr lang="en-IN" sz="48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BEB2B4C-E455-91E6-DEA9-832311C93B70}"/>
              </a:ext>
            </a:extLst>
          </p:cNvPr>
          <p:cNvGrpSpPr/>
          <p:nvPr/>
        </p:nvGrpSpPr>
        <p:grpSpPr>
          <a:xfrm>
            <a:off x="7947785" y="2938509"/>
            <a:ext cx="2618913" cy="1997475"/>
            <a:chOff x="7947785" y="2938509"/>
            <a:chExt cx="2618913" cy="1997475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34E425D1-61BC-FF5C-C0EF-777D0BA70268}"/>
                </a:ext>
              </a:extLst>
            </p:cNvPr>
            <p:cNvSpPr/>
            <p:nvPr/>
          </p:nvSpPr>
          <p:spPr>
            <a:xfrm>
              <a:off x="8355368" y="3547526"/>
              <a:ext cx="360000" cy="36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6F715D94-1E9A-35C9-9A32-C4EEEA32B332}"/>
                </a:ext>
              </a:extLst>
            </p:cNvPr>
            <p:cNvSpPr/>
            <p:nvPr/>
          </p:nvSpPr>
          <p:spPr>
            <a:xfrm>
              <a:off x="9007303" y="3547526"/>
              <a:ext cx="360000" cy="36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08B3727E-8672-3E58-D028-9CFCFDB40668}"/>
                </a:ext>
              </a:extLst>
            </p:cNvPr>
            <p:cNvSpPr/>
            <p:nvPr/>
          </p:nvSpPr>
          <p:spPr>
            <a:xfrm>
              <a:off x="8715368" y="4259997"/>
              <a:ext cx="360000" cy="36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1F2B951-4DBE-6C2C-67FF-5B6D13555E63}"/>
                </a:ext>
              </a:extLst>
            </p:cNvPr>
            <p:cNvSpPr/>
            <p:nvPr/>
          </p:nvSpPr>
          <p:spPr>
            <a:xfrm>
              <a:off x="9367303" y="4259997"/>
              <a:ext cx="360000" cy="36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355A872-D964-A0F4-77FF-081148DD24C4}"/>
                </a:ext>
              </a:extLst>
            </p:cNvPr>
            <p:cNvSpPr/>
            <p:nvPr/>
          </p:nvSpPr>
          <p:spPr>
            <a:xfrm>
              <a:off x="9727303" y="3547526"/>
              <a:ext cx="360000" cy="36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ABC054F-9F89-C5B3-9BCF-07310589A76D}"/>
                </a:ext>
              </a:extLst>
            </p:cNvPr>
            <p:cNvSpPr/>
            <p:nvPr/>
          </p:nvSpPr>
          <p:spPr>
            <a:xfrm>
              <a:off x="7947785" y="2938509"/>
              <a:ext cx="2618913" cy="19974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8299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36E09B2-64C5-D192-3D50-CF2BFF7C3F6E}"/>
              </a:ext>
            </a:extLst>
          </p:cNvPr>
          <p:cNvSpPr txBox="1"/>
          <p:nvPr/>
        </p:nvSpPr>
        <p:spPr>
          <a:xfrm>
            <a:off x="1518082" y="1379409"/>
            <a:ext cx="2898785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หาร 19 ÷ 3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BE621E-8DDB-3E3F-3496-FE0E59427F15}"/>
              </a:ext>
            </a:extLst>
          </p:cNvPr>
          <p:cNvSpPr txBox="1"/>
          <p:nvPr/>
        </p:nvSpPr>
        <p:spPr>
          <a:xfrm>
            <a:off x="7775135" y="1379408"/>
            <a:ext cx="2898785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ลัพธ์ 19 ÷ 3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081607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806930D-C066-7E6F-F8DE-233B5CFC8456}"/>
              </a:ext>
            </a:extLst>
          </p:cNvPr>
          <p:cNvSpPr txBox="1"/>
          <p:nvPr/>
        </p:nvSpPr>
        <p:spPr>
          <a:xfrm>
            <a:off x="1103251" y="1355610"/>
            <a:ext cx="2616493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หาร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08 ÷ 2 </a:t>
            </a:r>
            <a:endParaRPr lang="en-IN" sz="3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9E61906-60C8-5E52-B72D-CC22B0B0CBF8}"/>
              </a:ext>
            </a:extLst>
          </p:cNvPr>
          <p:cNvSpPr txBox="1"/>
          <p:nvPr/>
        </p:nvSpPr>
        <p:spPr>
          <a:xfrm>
            <a:off x="4783045" y="1355610"/>
            <a:ext cx="2616493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หาร 218 ÷ 2 </a:t>
            </a:r>
            <a:endParaRPr lang="en-IN" sz="3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B4BD7F-8BE2-31FB-BE78-14F499ACB23D}"/>
              </a:ext>
            </a:extLst>
          </p:cNvPr>
          <p:cNvSpPr txBox="1"/>
          <p:nvPr/>
        </p:nvSpPr>
        <p:spPr>
          <a:xfrm>
            <a:off x="8462839" y="1355610"/>
            <a:ext cx="2616493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หาร 280 ÷ 2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7288459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806930D-C066-7E6F-F8DE-233B5CFC8456}"/>
              </a:ext>
            </a:extLst>
          </p:cNvPr>
          <p:cNvSpPr txBox="1"/>
          <p:nvPr/>
        </p:nvSpPr>
        <p:spPr>
          <a:xfrm>
            <a:off x="1103251" y="1355610"/>
            <a:ext cx="2616493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08 ÷ 2 </a:t>
            </a:r>
            <a:endParaRPr lang="en-IN" sz="3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9E61906-60C8-5E52-B72D-CC22B0B0CBF8}"/>
              </a:ext>
            </a:extLst>
          </p:cNvPr>
          <p:cNvSpPr txBox="1"/>
          <p:nvPr/>
        </p:nvSpPr>
        <p:spPr>
          <a:xfrm>
            <a:off x="4783045" y="1355610"/>
            <a:ext cx="2616493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18 ÷ 2 </a:t>
            </a:r>
            <a:endParaRPr lang="en-IN" sz="3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B4BD7F-8BE2-31FB-BE78-14F499ACB23D}"/>
              </a:ext>
            </a:extLst>
          </p:cNvPr>
          <p:cNvSpPr txBox="1"/>
          <p:nvPr/>
        </p:nvSpPr>
        <p:spPr>
          <a:xfrm>
            <a:off x="8462839" y="1355610"/>
            <a:ext cx="2616493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80 ÷ 2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9241840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3BD91BAD-65CA-BEF1-08F3-3B3CCE2E37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" y="999593"/>
            <a:ext cx="5252460" cy="5439306"/>
          </a:xfrm>
          <a:prstGeom prst="rect">
            <a:avLst/>
          </a:prstGeom>
        </p:spPr>
      </p:pic>
      <p:pic>
        <p:nvPicPr>
          <p:cNvPr id="5" name="Picture 4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CD8D39B2-0256-63AC-CD56-270AC6A710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625" y="999593"/>
            <a:ext cx="5138044" cy="5218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84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0159C9A8-D8AF-1490-FCCD-9E0E87A03D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968" y="785251"/>
            <a:ext cx="5607838" cy="5739374"/>
          </a:xfrm>
          <a:prstGeom prst="rect">
            <a:avLst/>
          </a:prstGeom>
        </p:spPr>
      </p:pic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417BE711-09A5-E946-8AE8-DD79DDE2E9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4987" y="785251"/>
            <a:ext cx="5625045" cy="581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23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2FDE4D-DD17-1662-A952-2BAC931B9CE8}"/>
              </a:ext>
            </a:extLst>
          </p:cNvPr>
          <p:cNvSpPr txBox="1"/>
          <p:nvPr/>
        </p:nvSpPr>
        <p:spPr>
          <a:xfrm>
            <a:off x="1103251" y="1355610"/>
            <a:ext cx="4773766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ลัพธ์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0 + 3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x 5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= 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IN" sz="32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A2B309E-3260-DD89-C50B-1ECA12E4B2B7}"/>
              </a:ext>
            </a:extLst>
          </p:cNvPr>
          <p:cNvSpPr/>
          <p:nvPr/>
        </p:nvSpPr>
        <p:spPr>
          <a:xfrm>
            <a:off x="4208016" y="1439371"/>
            <a:ext cx="452761" cy="41725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21A6C5-30D9-1E0C-9075-EAF38BB4709D}"/>
              </a:ext>
            </a:extLst>
          </p:cNvPr>
          <p:cNvSpPr txBox="1"/>
          <p:nvPr/>
        </p:nvSpPr>
        <p:spPr>
          <a:xfrm>
            <a:off x="1103251" y="2928438"/>
            <a:ext cx="4773766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ผลลัพธ์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20 + 3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+ 5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= 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IN" sz="3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FD7C26-4D1A-B970-7C41-2E8965F96E2E}"/>
              </a:ext>
            </a:extLst>
          </p:cNvPr>
          <p:cNvSpPr/>
          <p:nvPr/>
        </p:nvSpPr>
        <p:spPr>
          <a:xfrm>
            <a:off x="4208016" y="3011749"/>
            <a:ext cx="452761" cy="41725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8166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0480B0D7-AC60-4553-9F90-6E0D8E2EB25F}"/>
              </a:ext>
            </a:extLst>
          </p:cNvPr>
          <p:cNvSpPr txBox="1"/>
          <p:nvPr/>
        </p:nvSpPr>
        <p:spPr>
          <a:xfrm>
            <a:off x="624500" y="2811463"/>
            <a:ext cx="4777152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/>
            <a:r>
              <a:rPr lang="en-US" altLang="ko-KR" sz="5400" dirty="0">
                <a:solidFill>
                  <a:schemeClr val="bg1"/>
                </a:solidFill>
                <a:cs typeface="Arial" pitchFamily="34" charset="0"/>
              </a:rPr>
              <a:t>THANK YOU</a:t>
            </a:r>
            <a:endParaRPr lang="ko-KR" altLang="en-US" sz="5400" dirty="0">
              <a:solidFill>
                <a:schemeClr val="bg1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656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EC8EAB3-8AFB-FF3B-3E90-A940A934C96F}"/>
              </a:ext>
            </a:extLst>
          </p:cNvPr>
          <p:cNvSpPr txBox="1"/>
          <p:nvPr/>
        </p:nvSpPr>
        <p:spPr>
          <a:xfrm>
            <a:off x="3186178" y="795380"/>
            <a:ext cx="5819644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ตัวเลข (</a:t>
            </a:r>
            <a:r>
              <a:rPr lang="en-US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Numeral) </a:t>
            </a:r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ืออะไร</a:t>
            </a:r>
            <a:endParaRPr lang="en-IN" sz="6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693023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B9CDD1-3EDE-88EE-58B7-0084913E7B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95383C0-B5B0-9340-395C-0B779C8444A5}"/>
              </a:ext>
            </a:extLst>
          </p:cNvPr>
          <p:cNvSpPr txBox="1"/>
          <p:nvPr/>
        </p:nvSpPr>
        <p:spPr>
          <a:xfrm>
            <a:off x="3186178" y="785220"/>
            <a:ext cx="5819644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ตัวเลข (</a:t>
            </a:r>
            <a:r>
              <a:rPr lang="en-US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Numeral) </a:t>
            </a:r>
            <a:r>
              <a:rPr lang="th-TH" sz="6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ืออะไร</a:t>
            </a:r>
            <a:endParaRPr lang="en-IN" sz="60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742A3AA-44E9-C3DF-3D47-C271E785436A}"/>
              </a:ext>
            </a:extLst>
          </p:cNvPr>
          <p:cNvSpPr txBox="1"/>
          <p:nvPr/>
        </p:nvSpPr>
        <p:spPr>
          <a:xfrm>
            <a:off x="871148" y="3454777"/>
            <a:ext cx="5082465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th-TH" sz="4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สัญลักษณ์ที่ใช้แสดงจำนวน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4394FB6-8169-B574-0627-2E59304D4054}"/>
              </a:ext>
            </a:extLst>
          </p:cNvPr>
          <p:cNvGrpSpPr/>
          <p:nvPr/>
        </p:nvGrpSpPr>
        <p:grpSpPr>
          <a:xfrm>
            <a:off x="7255327" y="2845760"/>
            <a:ext cx="2618913" cy="1997475"/>
            <a:chOff x="7947785" y="2938509"/>
            <a:chExt cx="2618913" cy="1997475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E18C003-40A9-1CA8-D356-D7A342077856}"/>
                </a:ext>
              </a:extLst>
            </p:cNvPr>
            <p:cNvSpPr/>
            <p:nvPr/>
          </p:nvSpPr>
          <p:spPr>
            <a:xfrm>
              <a:off x="8355368" y="3547526"/>
              <a:ext cx="360000" cy="36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AD3A279-3944-D75C-7011-4CCC9CBA3D1D}"/>
                </a:ext>
              </a:extLst>
            </p:cNvPr>
            <p:cNvSpPr/>
            <p:nvPr/>
          </p:nvSpPr>
          <p:spPr>
            <a:xfrm>
              <a:off x="9007303" y="3547526"/>
              <a:ext cx="360000" cy="36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168F3FEA-FDA6-7EE4-7D9B-A7ECB3ABD685}"/>
                </a:ext>
              </a:extLst>
            </p:cNvPr>
            <p:cNvSpPr/>
            <p:nvPr/>
          </p:nvSpPr>
          <p:spPr>
            <a:xfrm>
              <a:off x="8715368" y="4259997"/>
              <a:ext cx="360000" cy="36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D6F5DA1B-5994-8A8D-7716-264C8EEE754A}"/>
                </a:ext>
              </a:extLst>
            </p:cNvPr>
            <p:cNvSpPr/>
            <p:nvPr/>
          </p:nvSpPr>
          <p:spPr>
            <a:xfrm>
              <a:off x="9367303" y="4259997"/>
              <a:ext cx="360000" cy="36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AA15CD1B-D37C-D0D5-0BD6-C3EA9EE46982}"/>
                </a:ext>
              </a:extLst>
            </p:cNvPr>
            <p:cNvSpPr/>
            <p:nvPr/>
          </p:nvSpPr>
          <p:spPr>
            <a:xfrm>
              <a:off x="9727303" y="3547526"/>
              <a:ext cx="360000" cy="36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320FB896-49CC-56E8-633E-D231CC6F47D6}"/>
                </a:ext>
              </a:extLst>
            </p:cNvPr>
            <p:cNvSpPr/>
            <p:nvPr/>
          </p:nvSpPr>
          <p:spPr>
            <a:xfrm>
              <a:off x="7947785" y="2938509"/>
              <a:ext cx="2618913" cy="19974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1" name="Callout: Bent Line 10">
            <a:extLst>
              <a:ext uri="{FF2B5EF4-FFF2-40B4-BE49-F238E27FC236}">
                <a16:creationId xmlns:a16="http://schemas.microsoft.com/office/drawing/2014/main" id="{B5DCC532-F956-8DE2-8CBB-80604E3CA25B}"/>
              </a:ext>
            </a:extLst>
          </p:cNvPr>
          <p:cNvSpPr/>
          <p:nvPr/>
        </p:nvSpPr>
        <p:spPr>
          <a:xfrm>
            <a:off x="7929179" y="5443374"/>
            <a:ext cx="2306773" cy="80786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89698"/>
              <a:gd name="adj6" fmla="val 193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5 หรือ ๕ หรือ </a:t>
            </a:r>
            <a:r>
              <a:rPr lang="en-US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endParaRPr lang="en-IN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07232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79789AE-61AB-6681-CE5B-64EA61AD1486}"/>
              </a:ext>
            </a:extLst>
          </p:cNvPr>
          <p:cNvSpPr txBox="1"/>
          <p:nvPr/>
        </p:nvSpPr>
        <p:spPr>
          <a:xfrm>
            <a:off x="5542001" y="1851645"/>
            <a:ext cx="1107997" cy="31547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99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en-IN" sz="199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628849660"/>
      </p:ext>
    </p:extLst>
  </p:cSld>
  <p:clrMapOvr>
    <a:masterClrMapping/>
  </p:clrMapOvr>
</p:sld>
</file>

<file path=ppt/theme/theme1.xml><?xml version="1.0" encoding="utf-8"?>
<a:theme xmlns:a="http://schemas.openxmlformats.org/drawingml/2006/main" name="Cover and End Slide Master">
  <a:themeElements>
    <a:clrScheme name="Custom 1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C5D62"/>
      </a:accent1>
      <a:accent2>
        <a:srgbClr val="EDBE44"/>
      </a:accent2>
      <a:accent3>
        <a:srgbClr val="82B135"/>
      </a:accent3>
      <a:accent4>
        <a:srgbClr val="2781AB"/>
      </a:accent4>
      <a:accent5>
        <a:srgbClr val="634E85"/>
      </a:accent5>
      <a:accent6>
        <a:srgbClr val="4C5053"/>
      </a:accent6>
      <a:hlink>
        <a:srgbClr val="FFFFFF"/>
      </a:hlink>
      <a:folHlink>
        <a:srgbClr val="262626"/>
      </a:folHlink>
    </a:clrScheme>
    <a:fontScheme name="ALLPPT PONTS">
      <a:majorFont>
        <a:latin typeface="Arial"/>
        <a:ea typeface="Malgun Gothic"/>
        <a:cs typeface=""/>
      </a:majorFont>
      <a:minorFont>
        <a:latin typeface="Arial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tents Slide Master">
  <a:themeElements>
    <a:clrScheme name="Custom 1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C5D62"/>
      </a:accent1>
      <a:accent2>
        <a:srgbClr val="EDBE44"/>
      </a:accent2>
      <a:accent3>
        <a:srgbClr val="82B135"/>
      </a:accent3>
      <a:accent4>
        <a:srgbClr val="2781AB"/>
      </a:accent4>
      <a:accent5>
        <a:srgbClr val="634E85"/>
      </a:accent5>
      <a:accent6>
        <a:srgbClr val="4C5053"/>
      </a:accent6>
      <a:hlink>
        <a:srgbClr val="FFFFFF"/>
      </a:hlink>
      <a:folHlink>
        <a:srgbClr val="262626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ection Break Slide Master">
  <a:themeElements>
    <a:clrScheme name="ALLPPT-404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A9BD5"/>
      </a:accent1>
      <a:accent2>
        <a:srgbClr val="224A90"/>
      </a:accent2>
      <a:accent3>
        <a:srgbClr val="010A4F"/>
      </a:accent3>
      <a:accent4>
        <a:srgbClr val="5A9BD5"/>
      </a:accent4>
      <a:accent5>
        <a:srgbClr val="224A90"/>
      </a:accent5>
      <a:accent6>
        <a:srgbClr val="010A4F"/>
      </a:accent6>
      <a:hlink>
        <a:srgbClr val="262626"/>
      </a:hlink>
      <a:folHlink>
        <a:srgbClr val="262626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4</TotalTime>
  <Words>1930</Words>
  <Application>Microsoft Office PowerPoint</Application>
  <PresentationFormat>Widescreen</PresentationFormat>
  <Paragraphs>384</Paragraphs>
  <Slides>6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4" baseType="lpstr">
      <vt:lpstr>Arial</vt:lpstr>
      <vt:lpstr>Calibri</vt:lpstr>
      <vt:lpstr>TH Sarabun New</vt:lpstr>
      <vt:lpstr>TH SarabunPSK</vt:lpstr>
      <vt:lpstr>Cover and End Slide Master</vt:lpstr>
      <vt:lpstr>Contents Slide Master</vt:lpstr>
      <vt:lpstr>Section Break Slide Maste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ppt.com</dc:creator>
  <cp:lastModifiedBy>Teerawit  Tinprapa</cp:lastModifiedBy>
  <cp:revision>103</cp:revision>
  <dcterms:created xsi:type="dcterms:W3CDTF">2020-01-20T05:08:25Z</dcterms:created>
  <dcterms:modified xsi:type="dcterms:W3CDTF">2025-12-25T00:55:20Z</dcterms:modified>
</cp:coreProperties>
</file>